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1602BC" w14:textId="77777777" w:rsidR="003B2F51" w:rsidRPr="00354A26" w:rsidRDefault="003B2F51" w:rsidP="003B2F51">
      <w:pPr>
        <w:rPr>
          <w:color w:val="FF00FF"/>
          <w:sz w:val="26"/>
          <w:szCs w:val="26"/>
        </w:rPr>
      </w:pPr>
      <w:proofErr w:type="gramStart"/>
      <w:r w:rsidRPr="00354A26">
        <w:rPr>
          <w:i/>
          <w:iCs/>
          <w:sz w:val="26"/>
          <w:szCs w:val="26"/>
        </w:rPr>
        <w:t>Tiết  PPCT</w:t>
      </w:r>
      <w:proofErr w:type="gramEnd"/>
      <w:r w:rsidRPr="00354A26">
        <w:rPr>
          <w:i/>
          <w:iCs/>
          <w:sz w:val="26"/>
          <w:szCs w:val="26"/>
        </w:rPr>
        <w:t>: 03</w:t>
      </w:r>
      <w:r w:rsidRPr="00354A26">
        <w:rPr>
          <w:b/>
          <w:i/>
          <w:sz w:val="26"/>
          <w:szCs w:val="26"/>
        </w:rPr>
        <w:t xml:space="preserve">                                                </w:t>
      </w:r>
      <w:r>
        <w:rPr>
          <w:b/>
          <w:sz w:val="26"/>
          <w:szCs w:val="26"/>
        </w:rPr>
        <w:t>LUYỆN TẬP</w:t>
      </w:r>
    </w:p>
    <w:p w14:paraId="2773AFF4" w14:textId="77777777" w:rsidR="003B2F51" w:rsidRPr="00354A26" w:rsidRDefault="003B2F51" w:rsidP="003B2F51">
      <w:pPr>
        <w:tabs>
          <w:tab w:val="left" w:pos="360"/>
        </w:tabs>
        <w:spacing w:before="60" w:after="60"/>
        <w:jc w:val="both"/>
        <w:rPr>
          <w:b/>
          <w:sz w:val="26"/>
          <w:szCs w:val="26"/>
        </w:rPr>
      </w:pPr>
      <w:r>
        <w:rPr>
          <w:b/>
          <w:sz w:val="26"/>
          <w:szCs w:val="26"/>
        </w:rPr>
        <w:t>A</w:t>
      </w:r>
      <w:r w:rsidRPr="00354A26">
        <w:rPr>
          <w:b/>
          <w:sz w:val="26"/>
          <w:szCs w:val="26"/>
        </w:rPr>
        <w:t>.</w:t>
      </w:r>
      <w:r w:rsidRPr="00354A26">
        <w:rPr>
          <w:b/>
          <w:sz w:val="26"/>
          <w:szCs w:val="26"/>
        </w:rPr>
        <w:tab/>
        <w:t>Mục tiêu:</w:t>
      </w:r>
    </w:p>
    <w:p w14:paraId="1C31EC53" w14:textId="77777777" w:rsidR="003B2F51" w:rsidRPr="00354A26" w:rsidRDefault="003B2F51" w:rsidP="003B2F51">
      <w:pPr>
        <w:ind w:left="360"/>
        <w:jc w:val="both"/>
        <w:rPr>
          <w:sz w:val="26"/>
          <w:szCs w:val="26"/>
        </w:rPr>
      </w:pPr>
      <w:r w:rsidRPr="00354A26">
        <w:rPr>
          <w:sz w:val="26"/>
          <w:szCs w:val="26"/>
        </w:rPr>
        <w:t>Qua bài học HS cần:</w:t>
      </w:r>
    </w:p>
    <w:p w14:paraId="4243E6F9" w14:textId="77777777" w:rsidR="003B2F51" w:rsidRPr="00354A26" w:rsidRDefault="003B2F51" w:rsidP="003B2F51">
      <w:pPr>
        <w:numPr>
          <w:ilvl w:val="0"/>
          <w:numId w:val="1"/>
        </w:numPr>
        <w:ind w:left="360" w:firstLine="0"/>
        <w:jc w:val="both"/>
        <w:rPr>
          <w:sz w:val="26"/>
          <w:szCs w:val="26"/>
        </w:rPr>
      </w:pPr>
      <w:r w:rsidRPr="00354A26">
        <w:rPr>
          <w:b/>
          <w:sz w:val="26"/>
          <w:szCs w:val="26"/>
        </w:rPr>
        <w:t>Về kiến thức:</w:t>
      </w:r>
      <w:r w:rsidRPr="00354A26">
        <w:rPr>
          <w:sz w:val="26"/>
          <w:szCs w:val="26"/>
        </w:rPr>
        <w:t xml:space="preserve"> Hiểu được kiến thức cơ bản của: Mệnh đề, mệnh đề phủ định, mệnh đề chứa biến, mệnh đề kéo theo và mệnh đề tương đương.</w:t>
      </w:r>
    </w:p>
    <w:p w14:paraId="4200A87D" w14:textId="77777777" w:rsidR="003B2F51" w:rsidRPr="00354A26" w:rsidRDefault="003B2F51" w:rsidP="003B2F51">
      <w:pPr>
        <w:numPr>
          <w:ilvl w:val="0"/>
          <w:numId w:val="1"/>
        </w:numPr>
        <w:ind w:left="360" w:firstLine="0"/>
        <w:jc w:val="both"/>
        <w:rPr>
          <w:sz w:val="26"/>
          <w:szCs w:val="26"/>
        </w:rPr>
      </w:pPr>
      <w:r w:rsidRPr="00354A26">
        <w:rPr>
          <w:b/>
          <w:sz w:val="26"/>
          <w:szCs w:val="26"/>
        </w:rPr>
        <w:t>Về kỹ năng:</w:t>
      </w:r>
      <w:r w:rsidRPr="00354A26">
        <w:rPr>
          <w:sz w:val="26"/>
          <w:szCs w:val="26"/>
        </w:rPr>
        <w:t xml:space="preserve"> Biết áp dụng kiến thức cơ bản đã học vào giải toán, xét được tính đúng sai của mệnh </w:t>
      </w:r>
      <w:proofErr w:type="gramStart"/>
      <w:r w:rsidRPr="00354A26">
        <w:rPr>
          <w:sz w:val="26"/>
          <w:szCs w:val="26"/>
        </w:rPr>
        <w:t>đề,  suy</w:t>
      </w:r>
      <w:proofErr w:type="gramEnd"/>
      <w:r w:rsidRPr="00354A26">
        <w:rPr>
          <w:sz w:val="26"/>
          <w:szCs w:val="26"/>
        </w:rPr>
        <w:t xml:space="preserve"> ra được mệnh đề đảo, mệnh đề phủ định của một mệnh đề, phát biểu được mệnh đề dưới dạng điều kiện cần, điều kiện đủ, điều kiện cần và đủ, sử dụng các ký hiệu </w:t>
      </w:r>
      <w:r w:rsidRPr="00354A26">
        <w:rPr>
          <w:position w:val="-8"/>
          <w:sz w:val="26"/>
          <w:szCs w:val="26"/>
        </w:rPr>
        <w:object w:dxaOrig="440" w:dyaOrig="300" w14:anchorId="2799A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5pt" o:ole="">
            <v:imagedata r:id="rId5" o:title=""/>
          </v:shape>
          <o:OLEObject Type="Embed" ProgID="Equation.DSMT4" ShapeID="_x0000_i1025" DrawAspect="Content" ObjectID="_1687369545" r:id="rId6"/>
        </w:object>
      </w:r>
      <w:r w:rsidRPr="00354A26">
        <w:rPr>
          <w:sz w:val="26"/>
          <w:szCs w:val="26"/>
        </w:rPr>
        <w:t>để viết các mệnh đề và ngược lại.</w:t>
      </w:r>
    </w:p>
    <w:p w14:paraId="2E4C8892" w14:textId="77777777" w:rsidR="003B2F51" w:rsidRPr="00354A26" w:rsidRDefault="003B2F51" w:rsidP="003B2F51">
      <w:pPr>
        <w:numPr>
          <w:ilvl w:val="0"/>
          <w:numId w:val="1"/>
        </w:numPr>
        <w:ind w:left="360" w:firstLine="0"/>
        <w:jc w:val="both"/>
        <w:rPr>
          <w:sz w:val="26"/>
          <w:szCs w:val="26"/>
        </w:rPr>
      </w:pPr>
      <w:r w:rsidRPr="00354A26">
        <w:rPr>
          <w:b/>
          <w:sz w:val="26"/>
          <w:szCs w:val="26"/>
        </w:rPr>
        <w:t>Thái độ:</w:t>
      </w:r>
      <w:r w:rsidRPr="00354A26">
        <w:rPr>
          <w:sz w:val="26"/>
          <w:szCs w:val="26"/>
        </w:rPr>
        <w:t xml:space="preserve"> Tích cực hoạt động, trả lời các câu hỏi. </w:t>
      </w:r>
    </w:p>
    <w:p w14:paraId="4920159E" w14:textId="77777777" w:rsidR="003B2F51" w:rsidRPr="00354A26" w:rsidRDefault="003B2F51" w:rsidP="003B2F51">
      <w:pPr>
        <w:numPr>
          <w:ilvl w:val="0"/>
          <w:numId w:val="1"/>
        </w:numPr>
        <w:ind w:left="360" w:firstLine="0"/>
        <w:jc w:val="both"/>
        <w:rPr>
          <w:sz w:val="26"/>
          <w:szCs w:val="26"/>
        </w:rPr>
      </w:pPr>
      <w:r w:rsidRPr="00354A26">
        <w:rPr>
          <w:b/>
          <w:sz w:val="26"/>
          <w:szCs w:val="26"/>
        </w:rPr>
        <w:t xml:space="preserve">Kĩ năng: </w:t>
      </w:r>
      <w:r w:rsidRPr="00354A26">
        <w:rPr>
          <w:sz w:val="26"/>
          <w:szCs w:val="26"/>
        </w:rPr>
        <w:t>Biết quan sát phán đoán chính xác.</w:t>
      </w:r>
    </w:p>
    <w:p w14:paraId="6EEA1A4C" w14:textId="77777777" w:rsidR="003B2F51" w:rsidRPr="00354A26" w:rsidRDefault="003B2F51" w:rsidP="003B2F51">
      <w:pPr>
        <w:tabs>
          <w:tab w:val="left" w:pos="360"/>
        </w:tabs>
        <w:spacing w:before="60" w:after="60"/>
        <w:jc w:val="both"/>
        <w:rPr>
          <w:b/>
          <w:sz w:val="26"/>
          <w:szCs w:val="26"/>
        </w:rPr>
      </w:pPr>
      <w:r>
        <w:rPr>
          <w:b/>
          <w:sz w:val="26"/>
          <w:szCs w:val="26"/>
        </w:rPr>
        <w:t>B</w:t>
      </w:r>
      <w:r w:rsidRPr="00354A26">
        <w:rPr>
          <w:b/>
          <w:sz w:val="26"/>
          <w:szCs w:val="26"/>
        </w:rPr>
        <w:t>.</w:t>
      </w:r>
      <w:r>
        <w:rPr>
          <w:b/>
          <w:sz w:val="26"/>
          <w:szCs w:val="26"/>
        </w:rPr>
        <w:t xml:space="preserve"> </w:t>
      </w:r>
      <w:r w:rsidRPr="00354A26">
        <w:rPr>
          <w:b/>
          <w:sz w:val="26"/>
          <w:szCs w:val="26"/>
        </w:rPr>
        <w:t>Phương pháp dạy học:</w:t>
      </w:r>
    </w:p>
    <w:p w14:paraId="25FFD5E3" w14:textId="77777777" w:rsidR="003B2F51" w:rsidRPr="00354A26" w:rsidRDefault="003B2F51" w:rsidP="003B2F51">
      <w:pPr>
        <w:numPr>
          <w:ilvl w:val="0"/>
          <w:numId w:val="1"/>
        </w:numPr>
        <w:tabs>
          <w:tab w:val="left" w:pos="360"/>
        </w:tabs>
        <w:jc w:val="both"/>
        <w:rPr>
          <w:sz w:val="26"/>
          <w:szCs w:val="26"/>
        </w:rPr>
      </w:pPr>
      <w:r w:rsidRPr="00354A26">
        <w:rPr>
          <w:sz w:val="26"/>
          <w:szCs w:val="26"/>
        </w:rPr>
        <w:t>Về cơ bản là gợi mở, vấn đáp và đan xen hoạt động nhóm.</w:t>
      </w:r>
    </w:p>
    <w:p w14:paraId="62BD3E1A" w14:textId="77777777" w:rsidR="003B2F51" w:rsidRPr="00354A26" w:rsidRDefault="003B2F51" w:rsidP="003B2F51">
      <w:pPr>
        <w:tabs>
          <w:tab w:val="left" w:pos="360"/>
        </w:tabs>
        <w:spacing w:before="60" w:after="60"/>
        <w:jc w:val="both"/>
        <w:rPr>
          <w:b/>
          <w:sz w:val="26"/>
          <w:szCs w:val="26"/>
        </w:rPr>
      </w:pPr>
      <w:r>
        <w:rPr>
          <w:b/>
          <w:sz w:val="26"/>
          <w:szCs w:val="26"/>
        </w:rPr>
        <w:t>C</w:t>
      </w:r>
      <w:r w:rsidRPr="00354A26">
        <w:rPr>
          <w:b/>
          <w:sz w:val="26"/>
          <w:szCs w:val="26"/>
        </w:rPr>
        <w:t>.</w:t>
      </w:r>
      <w:r w:rsidRPr="00354A26">
        <w:rPr>
          <w:b/>
          <w:sz w:val="26"/>
          <w:szCs w:val="26"/>
        </w:rPr>
        <w:tab/>
        <w:t>Chuẩn bị của GV HS:</w:t>
      </w:r>
    </w:p>
    <w:p w14:paraId="11046715" w14:textId="77777777" w:rsidR="003B2F51" w:rsidRPr="00354A26" w:rsidRDefault="003B2F51" w:rsidP="003B2F51">
      <w:pPr>
        <w:tabs>
          <w:tab w:val="left" w:pos="720"/>
        </w:tabs>
        <w:ind w:left="360"/>
        <w:jc w:val="both"/>
        <w:rPr>
          <w:sz w:val="26"/>
          <w:szCs w:val="26"/>
        </w:rPr>
      </w:pPr>
      <w:r w:rsidRPr="00354A26">
        <w:rPr>
          <w:b/>
          <w:sz w:val="26"/>
          <w:szCs w:val="26"/>
        </w:rPr>
        <w:t xml:space="preserve">- </w:t>
      </w:r>
      <w:r w:rsidRPr="00354A26">
        <w:rPr>
          <w:b/>
          <w:sz w:val="26"/>
          <w:szCs w:val="26"/>
        </w:rPr>
        <w:tab/>
        <w:t>GV:</w:t>
      </w:r>
      <w:r w:rsidRPr="00354A26">
        <w:rPr>
          <w:sz w:val="26"/>
          <w:szCs w:val="26"/>
        </w:rPr>
        <w:t xml:space="preserve"> </w:t>
      </w:r>
      <w:smartTag w:uri="urn:schemas-microsoft-com:office:smarttags" w:element="stockticker">
        <w:r w:rsidRPr="00354A26">
          <w:rPr>
            <w:sz w:val="26"/>
            <w:szCs w:val="26"/>
          </w:rPr>
          <w:t>SGK</w:t>
        </w:r>
      </w:smartTag>
      <w:r w:rsidRPr="00354A26">
        <w:rPr>
          <w:sz w:val="26"/>
          <w:szCs w:val="26"/>
        </w:rPr>
        <w:t>, bảng phụ.</w:t>
      </w:r>
    </w:p>
    <w:p w14:paraId="70F338DD" w14:textId="77777777" w:rsidR="003B2F51" w:rsidRPr="00354A26" w:rsidRDefault="003B2F51" w:rsidP="003B2F51">
      <w:pPr>
        <w:tabs>
          <w:tab w:val="left" w:pos="720"/>
        </w:tabs>
        <w:ind w:left="360"/>
        <w:jc w:val="both"/>
        <w:rPr>
          <w:sz w:val="26"/>
          <w:szCs w:val="26"/>
        </w:rPr>
      </w:pPr>
      <w:r w:rsidRPr="00354A26">
        <w:rPr>
          <w:b/>
          <w:sz w:val="26"/>
          <w:szCs w:val="26"/>
        </w:rPr>
        <w:t xml:space="preserve">- </w:t>
      </w:r>
      <w:r w:rsidRPr="00354A26">
        <w:rPr>
          <w:b/>
          <w:sz w:val="26"/>
          <w:szCs w:val="26"/>
        </w:rPr>
        <w:tab/>
        <w:t>HS:</w:t>
      </w:r>
      <w:r w:rsidRPr="00354A26">
        <w:rPr>
          <w:sz w:val="26"/>
          <w:szCs w:val="26"/>
        </w:rPr>
        <w:t xml:space="preserve"> Ôn tập kiến thức và làm bài tập trước ở nhà (ôn tập kiến thức của bài Mệnh đề, làm các bài tập trong </w:t>
      </w:r>
      <w:smartTag w:uri="urn:schemas-microsoft-com:office:smarttags" w:element="stockticker">
        <w:r w:rsidRPr="00354A26">
          <w:rPr>
            <w:sz w:val="26"/>
            <w:szCs w:val="26"/>
          </w:rPr>
          <w:t>SGK</w:t>
        </w:r>
      </w:smartTag>
      <w:r w:rsidRPr="00354A26">
        <w:rPr>
          <w:sz w:val="26"/>
          <w:szCs w:val="26"/>
        </w:rPr>
        <w:t xml:space="preserve"> trang 9 và 10).</w:t>
      </w:r>
    </w:p>
    <w:p w14:paraId="3DD964E1" w14:textId="77777777" w:rsidR="003B2F51" w:rsidRPr="00354A26" w:rsidRDefault="003B2F51" w:rsidP="003B2F51">
      <w:pPr>
        <w:tabs>
          <w:tab w:val="left" w:pos="360"/>
        </w:tabs>
        <w:spacing w:before="60" w:after="60"/>
        <w:jc w:val="both"/>
        <w:rPr>
          <w:b/>
          <w:sz w:val="26"/>
          <w:szCs w:val="26"/>
        </w:rPr>
      </w:pPr>
      <w:r>
        <w:rPr>
          <w:b/>
          <w:sz w:val="26"/>
          <w:szCs w:val="26"/>
        </w:rPr>
        <w:t>D</w:t>
      </w:r>
      <w:r w:rsidRPr="00354A26">
        <w:rPr>
          <w:b/>
          <w:sz w:val="26"/>
          <w:szCs w:val="26"/>
        </w:rPr>
        <w:t>.Tiến trình bài học:</w:t>
      </w:r>
    </w:p>
    <w:p w14:paraId="57FFE979" w14:textId="77777777" w:rsidR="003B2F51" w:rsidRPr="00354A26" w:rsidRDefault="003B2F51" w:rsidP="003B2F51">
      <w:pPr>
        <w:spacing w:after="120"/>
        <w:jc w:val="both"/>
        <w:rPr>
          <w:b/>
          <w:i/>
          <w:sz w:val="26"/>
          <w:szCs w:val="26"/>
        </w:rPr>
      </w:pPr>
      <w:r>
        <w:rPr>
          <w:b/>
          <w:i/>
          <w:sz w:val="26"/>
          <w:szCs w:val="26"/>
        </w:rPr>
        <w:t xml:space="preserve">1. </w:t>
      </w:r>
      <w:r w:rsidRPr="00354A26">
        <w:rPr>
          <w:b/>
          <w:i/>
          <w:sz w:val="26"/>
          <w:szCs w:val="26"/>
        </w:rPr>
        <w:t>Ổn định lớp:</w:t>
      </w:r>
    </w:p>
    <w:p w14:paraId="0FACA9B7" w14:textId="77777777" w:rsidR="003B2F51" w:rsidRPr="00354A26" w:rsidRDefault="003B2F51" w:rsidP="003B2F51">
      <w:pPr>
        <w:spacing w:before="60" w:after="60"/>
        <w:jc w:val="both"/>
        <w:rPr>
          <w:b/>
          <w:i/>
          <w:sz w:val="26"/>
          <w:szCs w:val="26"/>
        </w:rPr>
      </w:pPr>
      <w:r w:rsidRPr="00354A26">
        <w:rPr>
          <w:b/>
          <w:i/>
          <w:sz w:val="26"/>
          <w:szCs w:val="26"/>
        </w:rPr>
        <w:t>Hoạt động 1: Kiểm tra bài cũ</w:t>
      </w:r>
      <w:r>
        <w:rPr>
          <w:b/>
          <w:i/>
          <w:sz w:val="26"/>
          <w:szCs w:val="26"/>
        </w:rPr>
        <w:t xml:space="preserve"> (2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1"/>
        <w:gridCol w:w="3133"/>
        <w:gridCol w:w="3136"/>
      </w:tblGrid>
      <w:tr w:rsidR="003B2F51" w:rsidRPr="00354A26" w14:paraId="1539C628" w14:textId="77777777" w:rsidTr="0073653A">
        <w:tc>
          <w:tcPr>
            <w:tcW w:w="3434" w:type="dxa"/>
            <w:shd w:val="clear" w:color="auto" w:fill="auto"/>
          </w:tcPr>
          <w:p w14:paraId="6DF79464" w14:textId="77777777" w:rsidR="003B2F51" w:rsidRPr="00354A26" w:rsidRDefault="003B2F51" w:rsidP="0073653A">
            <w:pPr>
              <w:jc w:val="center"/>
              <w:rPr>
                <w:b/>
                <w:sz w:val="26"/>
                <w:szCs w:val="26"/>
              </w:rPr>
            </w:pPr>
            <w:r w:rsidRPr="00354A26">
              <w:rPr>
                <w:b/>
                <w:sz w:val="26"/>
                <w:szCs w:val="26"/>
              </w:rPr>
              <w:t>Hoạt động của giáo viên</w:t>
            </w:r>
          </w:p>
        </w:tc>
        <w:tc>
          <w:tcPr>
            <w:tcW w:w="3434" w:type="dxa"/>
            <w:shd w:val="clear" w:color="auto" w:fill="auto"/>
          </w:tcPr>
          <w:p w14:paraId="4E04A209" w14:textId="77777777" w:rsidR="003B2F51" w:rsidRPr="00354A26" w:rsidRDefault="003B2F51" w:rsidP="0073653A">
            <w:pPr>
              <w:jc w:val="center"/>
              <w:rPr>
                <w:b/>
                <w:sz w:val="26"/>
                <w:szCs w:val="26"/>
              </w:rPr>
            </w:pPr>
            <w:r w:rsidRPr="00354A26">
              <w:rPr>
                <w:b/>
                <w:sz w:val="26"/>
                <w:szCs w:val="26"/>
              </w:rPr>
              <w:t>Hoạt động của học sinh</w:t>
            </w:r>
          </w:p>
        </w:tc>
        <w:tc>
          <w:tcPr>
            <w:tcW w:w="3434" w:type="dxa"/>
            <w:shd w:val="clear" w:color="auto" w:fill="auto"/>
          </w:tcPr>
          <w:p w14:paraId="22C907B7" w14:textId="77777777" w:rsidR="003B2F51" w:rsidRPr="00354A26" w:rsidRDefault="003B2F51" w:rsidP="0073653A">
            <w:pPr>
              <w:jc w:val="center"/>
              <w:rPr>
                <w:b/>
                <w:sz w:val="26"/>
                <w:szCs w:val="26"/>
              </w:rPr>
            </w:pPr>
            <w:r w:rsidRPr="00354A26">
              <w:rPr>
                <w:b/>
                <w:sz w:val="26"/>
                <w:szCs w:val="26"/>
              </w:rPr>
              <w:t>Nội dung</w:t>
            </w:r>
          </w:p>
        </w:tc>
      </w:tr>
      <w:tr w:rsidR="003B2F51" w:rsidRPr="00354A26" w14:paraId="1555E268" w14:textId="77777777" w:rsidTr="0073653A">
        <w:tc>
          <w:tcPr>
            <w:tcW w:w="3434" w:type="dxa"/>
            <w:shd w:val="clear" w:color="auto" w:fill="auto"/>
          </w:tcPr>
          <w:p w14:paraId="6473BBBB" w14:textId="77777777" w:rsidR="003B2F51" w:rsidRPr="00354A26" w:rsidRDefault="003B2F51" w:rsidP="0073653A">
            <w:pPr>
              <w:jc w:val="both"/>
              <w:rPr>
                <w:sz w:val="26"/>
                <w:szCs w:val="26"/>
              </w:rPr>
            </w:pPr>
            <w:r>
              <w:rPr>
                <w:sz w:val="26"/>
                <w:szCs w:val="26"/>
              </w:rPr>
              <w:t>GV gọi HS đứng tại chỗ trả lời.</w:t>
            </w:r>
          </w:p>
          <w:p w14:paraId="46F5CE8C" w14:textId="77777777" w:rsidR="003B2F51" w:rsidRPr="00354A26" w:rsidRDefault="003B2F51" w:rsidP="0073653A">
            <w:pPr>
              <w:jc w:val="both"/>
              <w:rPr>
                <w:b/>
                <w:sz w:val="26"/>
                <w:szCs w:val="26"/>
              </w:rPr>
            </w:pPr>
            <w:r w:rsidRPr="00354A26">
              <w:rPr>
                <w:sz w:val="26"/>
                <w:szCs w:val="26"/>
              </w:rPr>
              <w:t>GV: Tổng kết kiến thức bài mệnh đề bằng cách treo bảng phụ</w:t>
            </w:r>
            <w:r w:rsidRPr="00354A26">
              <w:rPr>
                <w:b/>
                <w:sz w:val="26"/>
                <w:szCs w:val="26"/>
              </w:rPr>
              <w:t>.</w:t>
            </w:r>
          </w:p>
          <w:p w14:paraId="5F01B3FD" w14:textId="77777777" w:rsidR="003B2F51" w:rsidRPr="00354A26" w:rsidRDefault="003B2F51" w:rsidP="0073653A">
            <w:pPr>
              <w:jc w:val="both"/>
              <w:rPr>
                <w:sz w:val="26"/>
                <w:szCs w:val="26"/>
              </w:rPr>
            </w:pPr>
          </w:p>
          <w:p w14:paraId="5F62D6A9" w14:textId="77777777" w:rsidR="003B2F51" w:rsidRPr="00354A26" w:rsidRDefault="003B2F51" w:rsidP="0073653A">
            <w:pPr>
              <w:jc w:val="both"/>
              <w:rPr>
                <w:sz w:val="26"/>
                <w:szCs w:val="26"/>
              </w:rPr>
            </w:pPr>
            <w:r>
              <w:rPr>
                <w:sz w:val="26"/>
                <w:szCs w:val="26"/>
              </w:rPr>
              <w:t>GV chia nhóm, đưa yêu cầu.</w:t>
            </w:r>
          </w:p>
          <w:p w14:paraId="6DD204DB" w14:textId="77777777" w:rsidR="003B2F51" w:rsidRDefault="003B2F51" w:rsidP="0073653A">
            <w:pPr>
              <w:rPr>
                <w:sz w:val="26"/>
                <w:szCs w:val="26"/>
              </w:rPr>
            </w:pPr>
          </w:p>
          <w:p w14:paraId="2D11423E" w14:textId="77777777" w:rsidR="003B2F51" w:rsidRDefault="003B2F51" w:rsidP="0073653A">
            <w:pPr>
              <w:rPr>
                <w:i/>
                <w:sz w:val="26"/>
                <w:szCs w:val="26"/>
              </w:rPr>
            </w:pPr>
          </w:p>
          <w:p w14:paraId="0A270198" w14:textId="77777777" w:rsidR="003B2F51" w:rsidRDefault="003B2F51" w:rsidP="0073653A">
            <w:pPr>
              <w:rPr>
                <w:i/>
                <w:sz w:val="26"/>
                <w:szCs w:val="26"/>
              </w:rPr>
            </w:pPr>
          </w:p>
          <w:p w14:paraId="1574D91F" w14:textId="77777777" w:rsidR="003B2F51" w:rsidRDefault="003B2F51" w:rsidP="0073653A">
            <w:pPr>
              <w:rPr>
                <w:i/>
                <w:sz w:val="26"/>
                <w:szCs w:val="26"/>
              </w:rPr>
            </w:pPr>
          </w:p>
          <w:p w14:paraId="3EBA36E1" w14:textId="77777777" w:rsidR="003B2F51" w:rsidRDefault="003B2F51" w:rsidP="0073653A">
            <w:pPr>
              <w:rPr>
                <w:i/>
                <w:sz w:val="26"/>
                <w:szCs w:val="26"/>
              </w:rPr>
            </w:pPr>
          </w:p>
          <w:p w14:paraId="08D82D8F" w14:textId="77777777" w:rsidR="003B2F51" w:rsidRDefault="003B2F51" w:rsidP="0073653A">
            <w:pPr>
              <w:rPr>
                <w:i/>
                <w:sz w:val="26"/>
                <w:szCs w:val="26"/>
              </w:rPr>
            </w:pPr>
          </w:p>
          <w:p w14:paraId="685875ED" w14:textId="77777777" w:rsidR="003B2F51" w:rsidRDefault="003B2F51" w:rsidP="0073653A">
            <w:pPr>
              <w:rPr>
                <w:i/>
                <w:sz w:val="26"/>
                <w:szCs w:val="26"/>
              </w:rPr>
            </w:pPr>
          </w:p>
          <w:p w14:paraId="24B10108" w14:textId="77777777" w:rsidR="003B2F51" w:rsidRDefault="003B2F51" w:rsidP="0073653A">
            <w:pPr>
              <w:rPr>
                <w:i/>
                <w:sz w:val="26"/>
                <w:szCs w:val="26"/>
              </w:rPr>
            </w:pPr>
          </w:p>
          <w:p w14:paraId="35815404" w14:textId="77777777" w:rsidR="003B2F51" w:rsidRDefault="003B2F51" w:rsidP="0073653A">
            <w:pPr>
              <w:rPr>
                <w:i/>
                <w:sz w:val="26"/>
                <w:szCs w:val="26"/>
              </w:rPr>
            </w:pPr>
          </w:p>
          <w:p w14:paraId="3D80FB90" w14:textId="77777777" w:rsidR="003B2F51" w:rsidRDefault="003B2F51" w:rsidP="0073653A">
            <w:pPr>
              <w:rPr>
                <w:i/>
                <w:sz w:val="26"/>
                <w:szCs w:val="26"/>
              </w:rPr>
            </w:pPr>
          </w:p>
          <w:p w14:paraId="183FA28D" w14:textId="77777777" w:rsidR="003B2F51" w:rsidRDefault="003B2F51" w:rsidP="0073653A">
            <w:pPr>
              <w:rPr>
                <w:i/>
                <w:sz w:val="26"/>
                <w:szCs w:val="26"/>
              </w:rPr>
            </w:pPr>
          </w:p>
          <w:p w14:paraId="5C4BA987" w14:textId="77777777" w:rsidR="003B2F51" w:rsidRDefault="003B2F51" w:rsidP="0073653A">
            <w:pPr>
              <w:rPr>
                <w:i/>
                <w:sz w:val="26"/>
                <w:szCs w:val="26"/>
              </w:rPr>
            </w:pPr>
          </w:p>
          <w:p w14:paraId="5DB3839F" w14:textId="77777777" w:rsidR="003B2F51" w:rsidRDefault="003B2F51" w:rsidP="0073653A">
            <w:pPr>
              <w:rPr>
                <w:i/>
                <w:sz w:val="26"/>
                <w:szCs w:val="26"/>
              </w:rPr>
            </w:pPr>
          </w:p>
          <w:p w14:paraId="4ACD53F6" w14:textId="77777777" w:rsidR="003B2F51" w:rsidRDefault="003B2F51" w:rsidP="0073653A">
            <w:pPr>
              <w:rPr>
                <w:i/>
                <w:sz w:val="26"/>
                <w:szCs w:val="26"/>
              </w:rPr>
            </w:pPr>
          </w:p>
          <w:p w14:paraId="421ADF1B" w14:textId="77777777" w:rsidR="003B2F51" w:rsidRDefault="003B2F51" w:rsidP="0073653A">
            <w:pPr>
              <w:rPr>
                <w:i/>
                <w:sz w:val="26"/>
                <w:szCs w:val="26"/>
              </w:rPr>
            </w:pPr>
          </w:p>
          <w:p w14:paraId="1BEDE760" w14:textId="77777777" w:rsidR="003B2F51" w:rsidRDefault="003B2F51" w:rsidP="0073653A">
            <w:pPr>
              <w:rPr>
                <w:i/>
                <w:sz w:val="26"/>
                <w:szCs w:val="26"/>
              </w:rPr>
            </w:pPr>
          </w:p>
          <w:p w14:paraId="10D21C2E" w14:textId="77777777" w:rsidR="003B2F51" w:rsidRDefault="003B2F51" w:rsidP="0073653A">
            <w:pPr>
              <w:rPr>
                <w:i/>
                <w:sz w:val="26"/>
                <w:szCs w:val="26"/>
              </w:rPr>
            </w:pPr>
          </w:p>
          <w:p w14:paraId="678FBD11" w14:textId="77777777" w:rsidR="003B2F51" w:rsidRDefault="003B2F51" w:rsidP="0073653A">
            <w:pPr>
              <w:rPr>
                <w:i/>
                <w:sz w:val="26"/>
                <w:szCs w:val="26"/>
              </w:rPr>
            </w:pPr>
          </w:p>
          <w:p w14:paraId="10552366" w14:textId="77777777" w:rsidR="003B2F51" w:rsidRDefault="003B2F51" w:rsidP="0073653A">
            <w:pPr>
              <w:rPr>
                <w:i/>
                <w:sz w:val="26"/>
                <w:szCs w:val="26"/>
              </w:rPr>
            </w:pPr>
          </w:p>
          <w:p w14:paraId="2D3BBAF3" w14:textId="77777777" w:rsidR="003B2F51" w:rsidRDefault="003B2F51" w:rsidP="0073653A">
            <w:pPr>
              <w:rPr>
                <w:i/>
                <w:sz w:val="26"/>
                <w:szCs w:val="26"/>
              </w:rPr>
            </w:pPr>
          </w:p>
          <w:p w14:paraId="677FCD46" w14:textId="77777777" w:rsidR="003B2F51" w:rsidRDefault="003B2F51" w:rsidP="0073653A">
            <w:pPr>
              <w:rPr>
                <w:i/>
                <w:sz w:val="26"/>
                <w:szCs w:val="26"/>
              </w:rPr>
            </w:pPr>
          </w:p>
          <w:p w14:paraId="2CF2DDD5" w14:textId="77777777" w:rsidR="003B2F51" w:rsidRDefault="003B2F51" w:rsidP="0073653A">
            <w:pPr>
              <w:rPr>
                <w:i/>
                <w:sz w:val="26"/>
                <w:szCs w:val="26"/>
              </w:rPr>
            </w:pPr>
          </w:p>
          <w:p w14:paraId="7C350154" w14:textId="77777777" w:rsidR="003B2F51" w:rsidRDefault="003B2F51" w:rsidP="0073653A">
            <w:pPr>
              <w:rPr>
                <w:i/>
                <w:sz w:val="26"/>
                <w:szCs w:val="26"/>
              </w:rPr>
            </w:pPr>
          </w:p>
          <w:p w14:paraId="1880E243" w14:textId="77777777" w:rsidR="003B2F51" w:rsidRDefault="003B2F51" w:rsidP="0073653A">
            <w:pPr>
              <w:rPr>
                <w:i/>
                <w:sz w:val="26"/>
                <w:szCs w:val="26"/>
              </w:rPr>
            </w:pPr>
          </w:p>
          <w:p w14:paraId="2374E9CD" w14:textId="77777777" w:rsidR="003B2F51" w:rsidRDefault="003B2F51" w:rsidP="0073653A">
            <w:pPr>
              <w:rPr>
                <w:i/>
                <w:sz w:val="26"/>
                <w:szCs w:val="26"/>
              </w:rPr>
            </w:pPr>
          </w:p>
          <w:p w14:paraId="573A1F8F" w14:textId="77777777" w:rsidR="003B2F51" w:rsidRDefault="003B2F51" w:rsidP="0073653A">
            <w:pPr>
              <w:rPr>
                <w:i/>
                <w:sz w:val="26"/>
                <w:szCs w:val="26"/>
              </w:rPr>
            </w:pPr>
          </w:p>
          <w:p w14:paraId="6BD992BA" w14:textId="77777777" w:rsidR="003B2F51" w:rsidRDefault="003B2F51" w:rsidP="0073653A">
            <w:pPr>
              <w:rPr>
                <w:i/>
                <w:sz w:val="26"/>
                <w:szCs w:val="26"/>
              </w:rPr>
            </w:pPr>
          </w:p>
          <w:p w14:paraId="14DEEB59" w14:textId="77777777" w:rsidR="003B2F51" w:rsidRDefault="003B2F51" w:rsidP="0073653A">
            <w:pPr>
              <w:rPr>
                <w:i/>
                <w:sz w:val="26"/>
                <w:szCs w:val="26"/>
              </w:rPr>
            </w:pPr>
          </w:p>
          <w:p w14:paraId="46F77FE3" w14:textId="77777777" w:rsidR="003B2F51" w:rsidRPr="00354A26" w:rsidRDefault="003B2F51" w:rsidP="0073653A">
            <w:pPr>
              <w:rPr>
                <w:i/>
                <w:sz w:val="26"/>
                <w:szCs w:val="26"/>
              </w:rPr>
            </w:pPr>
            <w:r w:rsidRPr="00354A26">
              <w:rPr>
                <w:i/>
                <w:sz w:val="26"/>
                <w:szCs w:val="26"/>
              </w:rPr>
              <w:t>-Mời đại diện nhóm 1 giải thích?</w:t>
            </w:r>
          </w:p>
          <w:p w14:paraId="1FF1F70A" w14:textId="77777777" w:rsidR="003B2F51" w:rsidRPr="00354A26" w:rsidRDefault="003B2F51" w:rsidP="0073653A">
            <w:pPr>
              <w:rPr>
                <w:i/>
                <w:sz w:val="26"/>
                <w:szCs w:val="26"/>
              </w:rPr>
            </w:pPr>
            <w:r w:rsidRPr="00354A26">
              <w:rPr>
                <w:i/>
                <w:sz w:val="26"/>
                <w:szCs w:val="26"/>
              </w:rPr>
              <w:t>-Mời HS nhóm 2 nhận xét về giải thích của bạn?</w:t>
            </w:r>
          </w:p>
          <w:p w14:paraId="209F10BA" w14:textId="77777777" w:rsidR="003B2F51" w:rsidRPr="00354A26" w:rsidRDefault="003B2F51" w:rsidP="0073653A">
            <w:pPr>
              <w:jc w:val="both"/>
              <w:rPr>
                <w:sz w:val="26"/>
                <w:szCs w:val="26"/>
              </w:rPr>
            </w:pPr>
            <w:r w:rsidRPr="00354A26">
              <w:rPr>
                <w:i/>
                <w:sz w:val="26"/>
                <w:szCs w:val="26"/>
              </w:rPr>
              <w:t>GV: Nêu kết quả đúng</w:t>
            </w:r>
            <w:r>
              <w:rPr>
                <w:i/>
                <w:sz w:val="26"/>
                <w:szCs w:val="26"/>
              </w:rPr>
              <w:t>.</w:t>
            </w:r>
          </w:p>
        </w:tc>
        <w:tc>
          <w:tcPr>
            <w:tcW w:w="3434" w:type="dxa"/>
            <w:shd w:val="clear" w:color="auto" w:fill="auto"/>
          </w:tcPr>
          <w:p w14:paraId="11517E19" w14:textId="77777777" w:rsidR="003B2F51" w:rsidRDefault="003B2F51" w:rsidP="0073653A">
            <w:pPr>
              <w:jc w:val="both"/>
              <w:rPr>
                <w:sz w:val="26"/>
                <w:szCs w:val="26"/>
              </w:rPr>
            </w:pPr>
            <w:r w:rsidRPr="00354A26">
              <w:rPr>
                <w:sz w:val="26"/>
                <w:szCs w:val="26"/>
              </w:rPr>
              <w:lastRenderedPageBreak/>
              <w:t>-Học sinh trả lời</w:t>
            </w:r>
            <w:r>
              <w:rPr>
                <w:sz w:val="26"/>
                <w:szCs w:val="26"/>
              </w:rPr>
              <w:t xml:space="preserve"> câu hỏi: </w:t>
            </w:r>
            <w:r w:rsidRPr="00354A26">
              <w:rPr>
                <w:sz w:val="26"/>
                <w:szCs w:val="26"/>
              </w:rPr>
              <w:t>Em hãy nhắc lại những kiến thức cơ bản về mệnh đề?</w:t>
            </w:r>
          </w:p>
          <w:p w14:paraId="7E5F4657" w14:textId="77777777" w:rsidR="003B2F51" w:rsidRPr="00354A26" w:rsidRDefault="003B2F51" w:rsidP="0073653A">
            <w:pPr>
              <w:jc w:val="both"/>
              <w:rPr>
                <w:sz w:val="26"/>
                <w:szCs w:val="26"/>
              </w:rPr>
            </w:pPr>
            <w:r>
              <w:rPr>
                <w:sz w:val="26"/>
                <w:szCs w:val="26"/>
              </w:rPr>
              <w:t>-</w:t>
            </w:r>
            <w:r w:rsidRPr="00354A26">
              <w:rPr>
                <w:sz w:val="26"/>
                <w:szCs w:val="26"/>
              </w:rPr>
              <w:t>Nhận xét phần trả lời của bạn</w:t>
            </w:r>
            <w:r>
              <w:rPr>
                <w:sz w:val="26"/>
                <w:szCs w:val="26"/>
              </w:rPr>
              <w:t>.</w:t>
            </w:r>
          </w:p>
          <w:p w14:paraId="281A7FD4" w14:textId="77777777" w:rsidR="003B2F51" w:rsidRPr="00354A26" w:rsidRDefault="003B2F51" w:rsidP="0073653A">
            <w:pPr>
              <w:jc w:val="both"/>
              <w:rPr>
                <w:sz w:val="26"/>
                <w:szCs w:val="26"/>
              </w:rPr>
            </w:pPr>
          </w:p>
          <w:p w14:paraId="1BA6A430" w14:textId="77777777" w:rsidR="003B2F51" w:rsidRDefault="003B2F51" w:rsidP="0073653A">
            <w:pPr>
              <w:jc w:val="both"/>
              <w:rPr>
                <w:sz w:val="26"/>
                <w:szCs w:val="26"/>
              </w:rPr>
            </w:pPr>
            <w:r>
              <w:rPr>
                <w:sz w:val="26"/>
                <w:szCs w:val="26"/>
              </w:rPr>
              <w:t>HS chia lớp thành 6 nhóm để trao đổi các câu hỏi.</w:t>
            </w:r>
          </w:p>
          <w:p w14:paraId="62F57371" w14:textId="77777777" w:rsidR="003B2F51" w:rsidRPr="00903AA0" w:rsidRDefault="003B2F51" w:rsidP="0073653A">
            <w:pPr>
              <w:jc w:val="both"/>
              <w:rPr>
                <w:i/>
                <w:sz w:val="26"/>
                <w:szCs w:val="26"/>
              </w:rPr>
            </w:pPr>
            <w:r w:rsidRPr="00903AA0">
              <w:rPr>
                <w:i/>
                <w:sz w:val="26"/>
                <w:szCs w:val="26"/>
              </w:rPr>
              <w:t xml:space="preserve">Dự kiến trả lời: </w:t>
            </w:r>
          </w:p>
          <w:p w14:paraId="7D5AA41E" w14:textId="77777777" w:rsidR="003B2F51" w:rsidRPr="00354A26" w:rsidRDefault="003B2F51" w:rsidP="0073653A">
            <w:pPr>
              <w:jc w:val="both"/>
              <w:rPr>
                <w:sz w:val="26"/>
                <w:szCs w:val="26"/>
              </w:rPr>
            </w:pPr>
            <w:proofErr w:type="gramStart"/>
            <w:r w:rsidRPr="00354A26">
              <w:rPr>
                <w:sz w:val="26"/>
                <w:szCs w:val="26"/>
              </w:rPr>
              <w:t>1.a)Là</w:t>
            </w:r>
            <w:proofErr w:type="gramEnd"/>
            <w:r w:rsidRPr="00354A26">
              <w:rPr>
                <w:sz w:val="26"/>
                <w:szCs w:val="26"/>
              </w:rPr>
              <w:t xml:space="preserve"> mệnh đề; b)Là mđ chứa biến; c)là mệnh đề chứa biến; d) Là mệnh đề.</w:t>
            </w:r>
          </w:p>
          <w:p w14:paraId="19570C96" w14:textId="77777777" w:rsidR="003B2F51" w:rsidRPr="00354A26" w:rsidRDefault="003B2F51" w:rsidP="0073653A">
            <w:pPr>
              <w:jc w:val="both"/>
              <w:rPr>
                <w:sz w:val="26"/>
                <w:szCs w:val="26"/>
              </w:rPr>
            </w:pPr>
            <w:r w:rsidRPr="00354A26">
              <w:rPr>
                <w:sz w:val="26"/>
                <w:szCs w:val="26"/>
              </w:rPr>
              <w:t>2.a)”1794 chia hết cho 3” là mệnh đề đúng; mệnh đề phủ định là:”1794 không chia hết cho 3”;</w:t>
            </w:r>
          </w:p>
          <w:p w14:paraId="3B8A895E" w14:textId="77777777" w:rsidR="003B2F51" w:rsidRPr="00354A26" w:rsidRDefault="003B2F51" w:rsidP="0073653A">
            <w:pPr>
              <w:jc w:val="both"/>
              <w:rPr>
                <w:sz w:val="26"/>
                <w:szCs w:val="26"/>
              </w:rPr>
            </w:pPr>
            <w:r w:rsidRPr="00354A26">
              <w:rPr>
                <w:sz w:val="26"/>
                <w:szCs w:val="26"/>
              </w:rPr>
              <w:t>b)”</w:t>
            </w:r>
            <w:r w:rsidRPr="00354A26">
              <w:rPr>
                <w:position w:val="-6"/>
                <w:sz w:val="26"/>
                <w:szCs w:val="26"/>
              </w:rPr>
              <w:object w:dxaOrig="380" w:dyaOrig="340" w14:anchorId="4CD0F887">
                <v:shape id="_x0000_i1026" type="#_x0000_t75" style="width:19pt;height:17pt" o:ole="">
                  <v:imagedata r:id="rId7" o:title=""/>
                </v:shape>
                <o:OLEObject Type="Embed" ProgID="Equation.DSMT4" ShapeID="_x0000_i1026" DrawAspect="Content" ObjectID="_1687369546" r:id="rId8"/>
              </w:object>
            </w:r>
            <w:r w:rsidRPr="00354A26">
              <w:rPr>
                <w:sz w:val="26"/>
                <w:szCs w:val="26"/>
              </w:rPr>
              <w:t>là một số hữu tỉ” là mệnh đề sai; mệnh đề phủ định:</w:t>
            </w:r>
          </w:p>
          <w:p w14:paraId="4CC4C1CD" w14:textId="77777777" w:rsidR="003B2F51" w:rsidRPr="00354A26" w:rsidRDefault="003B2F51" w:rsidP="0073653A">
            <w:pPr>
              <w:jc w:val="both"/>
              <w:rPr>
                <w:sz w:val="26"/>
                <w:szCs w:val="26"/>
              </w:rPr>
            </w:pPr>
            <w:r w:rsidRPr="00354A26">
              <w:rPr>
                <w:sz w:val="26"/>
                <w:szCs w:val="26"/>
              </w:rPr>
              <w:lastRenderedPageBreak/>
              <w:t>”</w:t>
            </w:r>
            <w:r w:rsidRPr="00354A26">
              <w:rPr>
                <w:position w:val="-6"/>
                <w:sz w:val="26"/>
                <w:szCs w:val="26"/>
              </w:rPr>
              <w:object w:dxaOrig="380" w:dyaOrig="340" w14:anchorId="07DB2BE9">
                <v:shape id="_x0000_i1027" type="#_x0000_t75" style="width:19pt;height:17pt" o:ole="">
                  <v:imagedata r:id="rId9" o:title=""/>
                </v:shape>
                <o:OLEObject Type="Embed" ProgID="Equation.DSMT4" ShapeID="_x0000_i1027" DrawAspect="Content" ObjectID="_1687369547" r:id="rId10"/>
              </w:object>
            </w:r>
            <w:r w:rsidRPr="00354A26">
              <w:rPr>
                <w:sz w:val="26"/>
                <w:szCs w:val="26"/>
              </w:rPr>
              <w:t>không là một số hữu tỉ</w:t>
            </w:r>
            <w:proofErr w:type="gramStart"/>
            <w:r w:rsidRPr="00354A26">
              <w:rPr>
                <w:sz w:val="26"/>
                <w:szCs w:val="26"/>
              </w:rPr>
              <w:t>” ;</w:t>
            </w:r>
            <w:proofErr w:type="gramEnd"/>
          </w:p>
          <w:p w14:paraId="334BA978" w14:textId="77777777" w:rsidR="003B2F51" w:rsidRPr="00354A26" w:rsidRDefault="003B2F51" w:rsidP="0073653A">
            <w:pPr>
              <w:jc w:val="both"/>
              <w:rPr>
                <w:sz w:val="26"/>
                <w:szCs w:val="26"/>
              </w:rPr>
            </w:pPr>
            <w:r w:rsidRPr="00354A26">
              <w:rPr>
                <w:sz w:val="26"/>
                <w:szCs w:val="26"/>
              </w:rPr>
              <w:t>c)”</w:t>
            </w:r>
            <w:r w:rsidRPr="00354A26">
              <w:rPr>
                <w:position w:val="-8"/>
                <w:sz w:val="26"/>
                <w:szCs w:val="26"/>
              </w:rPr>
              <w:object w:dxaOrig="960" w:dyaOrig="300" w14:anchorId="7E304D73">
                <v:shape id="_x0000_i1028" type="#_x0000_t75" style="width:48pt;height:15pt" o:ole="">
                  <v:imagedata r:id="rId11" o:title=""/>
                </v:shape>
                <o:OLEObject Type="Embed" ProgID="Equation.DSMT4" ShapeID="_x0000_i1028" DrawAspect="Content" ObjectID="_1687369548" r:id="rId12"/>
              </w:object>
            </w:r>
            <w:r w:rsidRPr="00354A26">
              <w:rPr>
                <w:sz w:val="26"/>
                <w:szCs w:val="26"/>
              </w:rPr>
              <w:t>là mệnh đề đúng; mệnh đề phủ định là:”</w:t>
            </w:r>
            <w:r w:rsidRPr="00354A26">
              <w:rPr>
                <w:position w:val="-8"/>
                <w:sz w:val="26"/>
                <w:szCs w:val="26"/>
              </w:rPr>
              <w:object w:dxaOrig="960" w:dyaOrig="300" w14:anchorId="1E1843BE">
                <v:shape id="_x0000_i1036" type="#_x0000_t75" style="width:48pt;height:15pt" o:ole="">
                  <v:imagedata r:id="rId13" o:title=""/>
                </v:shape>
                <o:OLEObject Type="Embed" ProgID="Equation.DSMT4" ShapeID="_x0000_i1036" DrawAspect="Content" ObjectID="_1687369549" r:id="rId14"/>
              </w:object>
            </w:r>
            <w:r w:rsidRPr="00354A26">
              <w:rPr>
                <w:sz w:val="26"/>
                <w:szCs w:val="26"/>
              </w:rPr>
              <w:t>.</w:t>
            </w:r>
          </w:p>
          <w:p w14:paraId="78B12BD2" w14:textId="77777777" w:rsidR="003B2F51" w:rsidRPr="00354A26" w:rsidRDefault="003B2F51" w:rsidP="0073653A">
            <w:pPr>
              <w:jc w:val="both"/>
              <w:rPr>
                <w:sz w:val="26"/>
                <w:szCs w:val="26"/>
              </w:rPr>
            </w:pPr>
            <w:r w:rsidRPr="00354A26">
              <w:rPr>
                <w:sz w:val="26"/>
                <w:szCs w:val="26"/>
              </w:rPr>
              <w:t>d)”</w:t>
            </w:r>
            <w:r w:rsidRPr="00354A26">
              <w:rPr>
                <w:position w:val="-14"/>
                <w:sz w:val="26"/>
                <w:szCs w:val="26"/>
              </w:rPr>
              <w:object w:dxaOrig="999" w:dyaOrig="400" w14:anchorId="23EB9961">
                <v:shape id="_x0000_i1037" type="#_x0000_t75" style="width:50pt;height:20pt" o:ole="">
                  <v:imagedata r:id="rId15" o:title=""/>
                </v:shape>
                <o:OLEObject Type="Embed" ProgID="Equation.DSMT4" ShapeID="_x0000_i1037" DrawAspect="Content" ObjectID="_1687369550" r:id="rId16"/>
              </w:object>
            </w:r>
            <w:r w:rsidRPr="00354A26">
              <w:rPr>
                <w:sz w:val="26"/>
                <w:szCs w:val="26"/>
              </w:rPr>
              <w:t>”là mệnh đề sai; mệnh đề phủ định là:”</w:t>
            </w:r>
            <w:r w:rsidRPr="00354A26">
              <w:rPr>
                <w:position w:val="-14"/>
                <w:sz w:val="26"/>
                <w:szCs w:val="26"/>
              </w:rPr>
              <w:object w:dxaOrig="999" w:dyaOrig="400" w14:anchorId="2067F169">
                <v:shape id="_x0000_i1038" type="#_x0000_t75" style="width:50pt;height:20pt" o:ole="">
                  <v:imagedata r:id="rId17" o:title=""/>
                </v:shape>
                <o:OLEObject Type="Embed" ProgID="Equation.DSMT4" ShapeID="_x0000_i1038" DrawAspect="Content" ObjectID="_1687369551" r:id="rId18"/>
              </w:object>
            </w:r>
            <w:r w:rsidRPr="00354A26">
              <w:rPr>
                <w:sz w:val="26"/>
                <w:szCs w:val="26"/>
              </w:rPr>
              <w:t>”.</w:t>
            </w:r>
          </w:p>
          <w:p w14:paraId="3FEAFF37" w14:textId="77777777" w:rsidR="003B2F51" w:rsidRPr="00354A26" w:rsidRDefault="003B2F51" w:rsidP="0073653A">
            <w:pPr>
              <w:jc w:val="both"/>
              <w:rPr>
                <w:sz w:val="26"/>
                <w:szCs w:val="26"/>
              </w:rPr>
            </w:pPr>
          </w:p>
          <w:p w14:paraId="354DB86C" w14:textId="77777777" w:rsidR="003B2F51" w:rsidRPr="00354A26" w:rsidRDefault="003B2F51" w:rsidP="0073653A">
            <w:pPr>
              <w:jc w:val="both"/>
              <w:rPr>
                <w:sz w:val="26"/>
                <w:szCs w:val="26"/>
              </w:rPr>
            </w:pPr>
          </w:p>
          <w:p w14:paraId="01A8E01A" w14:textId="77777777" w:rsidR="003B2F51" w:rsidRPr="00354A26" w:rsidRDefault="003B2F51" w:rsidP="0073653A">
            <w:pPr>
              <w:jc w:val="both"/>
              <w:rPr>
                <w:sz w:val="26"/>
                <w:szCs w:val="26"/>
              </w:rPr>
            </w:pPr>
          </w:p>
          <w:p w14:paraId="46AA0941" w14:textId="77777777" w:rsidR="003B2F51" w:rsidRPr="00354A26" w:rsidRDefault="003B2F51" w:rsidP="0073653A">
            <w:pPr>
              <w:jc w:val="both"/>
              <w:rPr>
                <w:sz w:val="26"/>
                <w:szCs w:val="26"/>
              </w:rPr>
            </w:pPr>
          </w:p>
          <w:p w14:paraId="0431EB38" w14:textId="77777777" w:rsidR="003B2F51" w:rsidRPr="00354A26" w:rsidRDefault="003B2F51" w:rsidP="0073653A">
            <w:pPr>
              <w:jc w:val="both"/>
              <w:rPr>
                <w:sz w:val="26"/>
                <w:szCs w:val="26"/>
              </w:rPr>
            </w:pPr>
          </w:p>
          <w:p w14:paraId="0A1971CE" w14:textId="77777777" w:rsidR="003B2F51" w:rsidRPr="00354A26" w:rsidRDefault="003B2F51" w:rsidP="0073653A">
            <w:pPr>
              <w:jc w:val="both"/>
              <w:rPr>
                <w:sz w:val="26"/>
                <w:szCs w:val="26"/>
              </w:rPr>
            </w:pPr>
          </w:p>
          <w:p w14:paraId="0D2F90A1" w14:textId="77777777" w:rsidR="003B2F51" w:rsidRPr="00354A26" w:rsidRDefault="003B2F51" w:rsidP="0073653A">
            <w:pPr>
              <w:jc w:val="both"/>
              <w:rPr>
                <w:sz w:val="26"/>
                <w:szCs w:val="26"/>
              </w:rPr>
            </w:pPr>
          </w:p>
          <w:p w14:paraId="74CC2B14" w14:textId="77777777" w:rsidR="003B2F51" w:rsidRPr="00354A26" w:rsidRDefault="003B2F51" w:rsidP="0073653A">
            <w:pPr>
              <w:jc w:val="both"/>
              <w:rPr>
                <w:sz w:val="26"/>
                <w:szCs w:val="26"/>
              </w:rPr>
            </w:pPr>
          </w:p>
          <w:p w14:paraId="579DA01E" w14:textId="77777777" w:rsidR="003B2F51" w:rsidRPr="00354A26" w:rsidRDefault="003B2F51" w:rsidP="0073653A">
            <w:pPr>
              <w:jc w:val="both"/>
              <w:rPr>
                <w:sz w:val="26"/>
                <w:szCs w:val="26"/>
              </w:rPr>
            </w:pPr>
          </w:p>
          <w:p w14:paraId="5514707F" w14:textId="77777777" w:rsidR="003B2F51" w:rsidRPr="00354A26" w:rsidRDefault="003B2F51" w:rsidP="0073653A">
            <w:pPr>
              <w:jc w:val="both"/>
              <w:rPr>
                <w:sz w:val="26"/>
                <w:szCs w:val="26"/>
              </w:rPr>
            </w:pPr>
          </w:p>
          <w:p w14:paraId="0C2C8A90" w14:textId="77777777" w:rsidR="003B2F51" w:rsidRPr="00354A26" w:rsidRDefault="003B2F51" w:rsidP="0073653A">
            <w:pPr>
              <w:jc w:val="both"/>
              <w:rPr>
                <w:i/>
                <w:sz w:val="26"/>
                <w:szCs w:val="26"/>
              </w:rPr>
            </w:pPr>
            <w:r w:rsidRPr="00354A26">
              <w:rPr>
                <w:sz w:val="26"/>
                <w:szCs w:val="26"/>
              </w:rPr>
              <w:t xml:space="preserve">HS trao đổi để đưa ra câu hỏi theo từng nhóm </w:t>
            </w:r>
            <w:r w:rsidRPr="00354A26">
              <w:rPr>
                <w:sz w:val="26"/>
                <w:szCs w:val="26"/>
              </w:rPr>
              <w:sym w:font="Symbol" w:char="F0DE"/>
            </w:r>
            <w:r w:rsidRPr="00354A26">
              <w:rPr>
                <w:sz w:val="26"/>
                <w:szCs w:val="26"/>
              </w:rPr>
              <w:t xml:space="preserve"> các nhóm khác nhận xét lời </w:t>
            </w:r>
            <w:proofErr w:type="gramStart"/>
            <w:r w:rsidRPr="00354A26">
              <w:rPr>
                <w:sz w:val="26"/>
                <w:szCs w:val="26"/>
              </w:rPr>
              <w:t xml:space="preserve">giải </w:t>
            </w:r>
            <w:r w:rsidRPr="00354A26">
              <w:rPr>
                <w:i/>
                <w:sz w:val="26"/>
                <w:szCs w:val="26"/>
              </w:rPr>
              <w:t>.</w:t>
            </w:r>
            <w:proofErr w:type="gramEnd"/>
          </w:p>
          <w:p w14:paraId="23CC624C" w14:textId="77777777" w:rsidR="003B2F51" w:rsidRPr="00354A26" w:rsidRDefault="003B2F51" w:rsidP="0073653A">
            <w:pPr>
              <w:jc w:val="both"/>
              <w:rPr>
                <w:sz w:val="26"/>
                <w:szCs w:val="26"/>
              </w:rPr>
            </w:pPr>
          </w:p>
          <w:p w14:paraId="72E3C8FC" w14:textId="77777777" w:rsidR="003B2F51" w:rsidRPr="00354A26" w:rsidRDefault="003B2F51" w:rsidP="0073653A">
            <w:pPr>
              <w:jc w:val="both"/>
              <w:rPr>
                <w:sz w:val="26"/>
                <w:szCs w:val="26"/>
              </w:rPr>
            </w:pPr>
          </w:p>
        </w:tc>
        <w:tc>
          <w:tcPr>
            <w:tcW w:w="3434" w:type="dxa"/>
            <w:shd w:val="clear" w:color="auto" w:fill="auto"/>
          </w:tcPr>
          <w:p w14:paraId="27A26169" w14:textId="77777777" w:rsidR="003B2F51" w:rsidRPr="00354A26" w:rsidRDefault="003B2F51" w:rsidP="0073653A">
            <w:pPr>
              <w:jc w:val="center"/>
              <w:rPr>
                <w:b/>
                <w:sz w:val="26"/>
                <w:szCs w:val="26"/>
              </w:rPr>
            </w:pPr>
            <w:r w:rsidRPr="00354A26">
              <w:rPr>
                <w:b/>
                <w:sz w:val="26"/>
                <w:szCs w:val="26"/>
              </w:rPr>
              <w:lastRenderedPageBreak/>
              <w:t>KIẾN THỨC CƠ BẢN</w:t>
            </w:r>
          </w:p>
          <w:p w14:paraId="1B7FC859" w14:textId="77777777" w:rsidR="003B2F51" w:rsidRPr="00354A26" w:rsidRDefault="003B2F51" w:rsidP="0073653A">
            <w:pPr>
              <w:jc w:val="both"/>
              <w:rPr>
                <w:sz w:val="26"/>
                <w:szCs w:val="26"/>
              </w:rPr>
            </w:pPr>
            <w:r w:rsidRPr="00354A26">
              <w:rPr>
                <w:sz w:val="26"/>
                <w:szCs w:val="26"/>
              </w:rPr>
              <w:t>1.Mệnh đề phải hoặc đúng hoặc sai.</w:t>
            </w:r>
          </w:p>
          <w:p w14:paraId="1035B196" w14:textId="77777777" w:rsidR="003B2F51" w:rsidRPr="00354A26" w:rsidRDefault="003B2F51" w:rsidP="0073653A">
            <w:pPr>
              <w:jc w:val="both"/>
              <w:rPr>
                <w:sz w:val="26"/>
                <w:szCs w:val="26"/>
              </w:rPr>
            </w:pPr>
            <w:r w:rsidRPr="00354A26">
              <w:rPr>
                <w:sz w:val="26"/>
                <w:szCs w:val="26"/>
              </w:rPr>
              <w:t>Mệnh đề không thể vừa đúng, vừa sai.</w:t>
            </w:r>
          </w:p>
          <w:p w14:paraId="76EA8442" w14:textId="77777777" w:rsidR="003B2F51" w:rsidRPr="00354A26" w:rsidRDefault="003B2F51" w:rsidP="0073653A">
            <w:pPr>
              <w:jc w:val="both"/>
              <w:rPr>
                <w:sz w:val="26"/>
                <w:szCs w:val="26"/>
              </w:rPr>
            </w:pPr>
            <w:r w:rsidRPr="00354A26">
              <w:rPr>
                <w:sz w:val="26"/>
                <w:szCs w:val="26"/>
              </w:rPr>
              <w:t>2.Với mỗi giá trị của biến thuộc một tập hợp nàp đó, mệnh đề chứa biến trở trành một mệnh đề.</w:t>
            </w:r>
          </w:p>
          <w:p w14:paraId="1DE0BDBB" w14:textId="77777777" w:rsidR="003B2F51" w:rsidRPr="00354A26" w:rsidRDefault="003B2F51" w:rsidP="0073653A">
            <w:pPr>
              <w:jc w:val="both"/>
              <w:rPr>
                <w:sz w:val="26"/>
                <w:szCs w:val="26"/>
              </w:rPr>
            </w:pPr>
            <w:r w:rsidRPr="00354A26">
              <w:rPr>
                <w:sz w:val="26"/>
                <w:szCs w:val="26"/>
              </w:rPr>
              <w:t xml:space="preserve">3.Mệnh đề phủ định </w:t>
            </w:r>
            <w:r w:rsidRPr="00354A26">
              <w:rPr>
                <w:position w:val="-6"/>
                <w:sz w:val="26"/>
                <w:szCs w:val="26"/>
              </w:rPr>
              <w:object w:dxaOrig="240" w:dyaOrig="340" w14:anchorId="4EA51472">
                <v:shape id="_x0000_i1029" type="#_x0000_t75" style="width:12pt;height:17pt" o:ole="">
                  <v:imagedata r:id="rId19" o:title=""/>
                </v:shape>
                <o:OLEObject Type="Embed" ProgID="Equation.DSMT4" ShapeID="_x0000_i1029" DrawAspect="Content" ObjectID="_1687369552" r:id="rId20"/>
              </w:object>
            </w:r>
            <w:r w:rsidRPr="00354A26">
              <w:rPr>
                <w:sz w:val="26"/>
                <w:szCs w:val="26"/>
              </w:rPr>
              <w:t>của mệnh đề P là đúng khi P sai và sai khi P đúng.</w:t>
            </w:r>
          </w:p>
          <w:p w14:paraId="51DB7C2F" w14:textId="77777777" w:rsidR="003B2F51" w:rsidRPr="00354A26" w:rsidRDefault="003B2F51" w:rsidP="0073653A">
            <w:pPr>
              <w:jc w:val="both"/>
              <w:rPr>
                <w:sz w:val="26"/>
                <w:szCs w:val="26"/>
              </w:rPr>
            </w:pPr>
            <w:r w:rsidRPr="00354A26">
              <w:rPr>
                <w:sz w:val="26"/>
                <w:szCs w:val="26"/>
              </w:rPr>
              <w:t xml:space="preserve">4.Mệnh đề </w:t>
            </w:r>
            <w:r w:rsidRPr="00354A26">
              <w:rPr>
                <w:position w:val="-10"/>
                <w:sz w:val="26"/>
                <w:szCs w:val="26"/>
              </w:rPr>
              <w:object w:dxaOrig="740" w:dyaOrig="320" w14:anchorId="2E0E484F">
                <v:shape id="_x0000_i1030" type="#_x0000_t75" style="width:37pt;height:16pt" o:ole="">
                  <v:imagedata r:id="rId21" o:title=""/>
                </v:shape>
                <o:OLEObject Type="Embed" ProgID="Equation.DSMT4" ShapeID="_x0000_i1030" DrawAspect="Content" ObjectID="_1687369553" r:id="rId22"/>
              </w:object>
            </w:r>
            <w:r w:rsidRPr="00354A26">
              <w:rPr>
                <w:sz w:val="26"/>
                <w:szCs w:val="26"/>
              </w:rPr>
              <w:t>sai khi Pđúng và Q sai (trong mọi trường hợp khác</w:t>
            </w:r>
            <w:r w:rsidRPr="00354A26">
              <w:rPr>
                <w:position w:val="-10"/>
                <w:sz w:val="26"/>
                <w:szCs w:val="26"/>
              </w:rPr>
              <w:object w:dxaOrig="740" w:dyaOrig="320" w14:anchorId="74F8D1F1">
                <v:shape id="_x0000_i1031" type="#_x0000_t75" style="width:37pt;height:16pt" o:ole="">
                  <v:imagedata r:id="rId23" o:title=""/>
                </v:shape>
                <o:OLEObject Type="Embed" ProgID="Equation.DSMT4" ShapeID="_x0000_i1031" DrawAspect="Content" ObjectID="_1687369554" r:id="rId24"/>
              </w:object>
            </w:r>
            <w:r w:rsidRPr="00354A26">
              <w:rPr>
                <w:sz w:val="26"/>
                <w:szCs w:val="26"/>
              </w:rPr>
              <w:t>đúng)</w:t>
            </w:r>
          </w:p>
          <w:p w14:paraId="6C37FB53" w14:textId="77777777" w:rsidR="003B2F51" w:rsidRPr="00354A26" w:rsidRDefault="003B2F51" w:rsidP="0073653A">
            <w:pPr>
              <w:jc w:val="both"/>
              <w:rPr>
                <w:sz w:val="26"/>
                <w:szCs w:val="26"/>
              </w:rPr>
            </w:pPr>
            <w:r w:rsidRPr="00354A26">
              <w:rPr>
                <w:sz w:val="26"/>
                <w:szCs w:val="26"/>
              </w:rPr>
              <w:t xml:space="preserve">5.Mệnh đề đảo của mệnh đề </w:t>
            </w:r>
            <w:r w:rsidRPr="00354A26">
              <w:rPr>
                <w:position w:val="-10"/>
                <w:sz w:val="26"/>
                <w:szCs w:val="26"/>
              </w:rPr>
              <w:object w:dxaOrig="740" w:dyaOrig="320" w14:anchorId="089B0330">
                <v:shape id="_x0000_i1032" type="#_x0000_t75" style="width:37pt;height:16pt" o:ole="">
                  <v:imagedata r:id="rId25" o:title=""/>
                </v:shape>
                <o:OLEObject Type="Embed" ProgID="Equation.DSMT4" ShapeID="_x0000_i1032" DrawAspect="Content" ObjectID="_1687369555" r:id="rId26"/>
              </w:object>
            </w:r>
            <w:r w:rsidRPr="00354A26">
              <w:rPr>
                <w:sz w:val="26"/>
                <w:szCs w:val="26"/>
              </w:rPr>
              <w:t>là</w:t>
            </w:r>
            <w:r w:rsidRPr="00354A26">
              <w:rPr>
                <w:position w:val="-10"/>
                <w:sz w:val="26"/>
                <w:szCs w:val="26"/>
              </w:rPr>
              <w:object w:dxaOrig="740" w:dyaOrig="320" w14:anchorId="3DD60CFF">
                <v:shape id="_x0000_i1033" type="#_x0000_t75" style="width:37pt;height:16pt" o:ole="">
                  <v:imagedata r:id="rId27" o:title=""/>
                </v:shape>
                <o:OLEObject Type="Embed" ProgID="Equation.DSMT4" ShapeID="_x0000_i1033" DrawAspect="Content" ObjectID="_1687369556" r:id="rId28"/>
              </w:object>
            </w:r>
            <w:r w:rsidRPr="00354A26">
              <w:rPr>
                <w:sz w:val="26"/>
                <w:szCs w:val="26"/>
              </w:rPr>
              <w:t>.</w:t>
            </w:r>
          </w:p>
          <w:p w14:paraId="3AB1A0B4" w14:textId="77777777" w:rsidR="003B2F51" w:rsidRPr="00354A26" w:rsidRDefault="003B2F51" w:rsidP="0073653A">
            <w:pPr>
              <w:jc w:val="both"/>
              <w:rPr>
                <w:i/>
                <w:sz w:val="26"/>
                <w:szCs w:val="26"/>
              </w:rPr>
            </w:pPr>
            <w:r w:rsidRPr="00354A26">
              <w:rPr>
                <w:sz w:val="26"/>
                <w:szCs w:val="26"/>
              </w:rPr>
              <w:lastRenderedPageBreak/>
              <w:t xml:space="preserve">6.Hai mệnh đề P và Q tương đương nếu hai mệnh đề </w:t>
            </w:r>
            <w:r w:rsidRPr="00354A26">
              <w:rPr>
                <w:position w:val="-10"/>
                <w:sz w:val="26"/>
                <w:szCs w:val="26"/>
              </w:rPr>
              <w:object w:dxaOrig="740" w:dyaOrig="320" w14:anchorId="57BD7431">
                <v:shape id="_x0000_i1034" type="#_x0000_t75" style="width:37pt;height:16pt" o:ole="">
                  <v:imagedata r:id="rId29" o:title=""/>
                </v:shape>
                <o:OLEObject Type="Embed" ProgID="Equation.DSMT4" ShapeID="_x0000_i1034" DrawAspect="Content" ObjectID="_1687369557" r:id="rId30"/>
              </w:object>
            </w:r>
            <w:r w:rsidRPr="00354A26">
              <w:rPr>
                <w:sz w:val="26"/>
                <w:szCs w:val="26"/>
              </w:rPr>
              <w:t xml:space="preserve">và </w:t>
            </w:r>
            <w:r w:rsidRPr="00354A26">
              <w:rPr>
                <w:position w:val="-10"/>
                <w:sz w:val="26"/>
                <w:szCs w:val="26"/>
              </w:rPr>
              <w:object w:dxaOrig="740" w:dyaOrig="320" w14:anchorId="1A1F68AD">
                <v:shape id="_x0000_i1035" type="#_x0000_t75" style="width:37pt;height:16pt" o:ole="">
                  <v:imagedata r:id="rId31" o:title=""/>
                </v:shape>
                <o:OLEObject Type="Embed" ProgID="Equation.DSMT4" ShapeID="_x0000_i1035" DrawAspect="Content" ObjectID="_1687369558" r:id="rId32"/>
              </w:object>
            </w:r>
            <w:r w:rsidRPr="00354A26">
              <w:rPr>
                <w:sz w:val="26"/>
                <w:szCs w:val="26"/>
              </w:rPr>
              <w:t>đều đúng</w:t>
            </w:r>
            <w:r w:rsidRPr="00354A26">
              <w:rPr>
                <w:i/>
                <w:sz w:val="26"/>
                <w:szCs w:val="26"/>
              </w:rPr>
              <w:t>.</w:t>
            </w:r>
          </w:p>
          <w:p w14:paraId="4B6EF57A" w14:textId="77777777" w:rsidR="003B2F51" w:rsidRPr="00354A26" w:rsidRDefault="003B2F51" w:rsidP="0073653A">
            <w:pPr>
              <w:jc w:val="center"/>
              <w:rPr>
                <w:b/>
                <w:sz w:val="26"/>
                <w:szCs w:val="26"/>
              </w:rPr>
            </w:pPr>
            <w:r w:rsidRPr="00354A26">
              <w:rPr>
                <w:b/>
                <w:sz w:val="26"/>
                <w:szCs w:val="26"/>
              </w:rPr>
              <w:t>BÀI TẬP</w:t>
            </w:r>
          </w:p>
          <w:p w14:paraId="7ACC2C39" w14:textId="77777777" w:rsidR="003B2F51" w:rsidRPr="00354A26" w:rsidRDefault="003B2F51" w:rsidP="0073653A">
            <w:pPr>
              <w:jc w:val="both"/>
              <w:rPr>
                <w:sz w:val="26"/>
                <w:szCs w:val="26"/>
              </w:rPr>
            </w:pPr>
            <w:r w:rsidRPr="00354A26">
              <w:rPr>
                <w:sz w:val="26"/>
                <w:szCs w:val="26"/>
              </w:rPr>
              <w:t>Câu 1: Trong các câu sau, câu nào là mệnh đề, câu nào là mệnh đề chứa biến?</w:t>
            </w:r>
          </w:p>
          <w:p w14:paraId="05C97DEC" w14:textId="77777777" w:rsidR="003B2F51" w:rsidRPr="00354A26" w:rsidRDefault="003B2F51" w:rsidP="0073653A">
            <w:pPr>
              <w:jc w:val="both"/>
              <w:rPr>
                <w:sz w:val="26"/>
                <w:szCs w:val="26"/>
              </w:rPr>
            </w:pPr>
            <w:r w:rsidRPr="00354A26">
              <w:rPr>
                <w:sz w:val="26"/>
                <w:szCs w:val="26"/>
              </w:rPr>
              <w:t>a) 3 + 2=</w:t>
            </w:r>
            <w:proofErr w:type="gramStart"/>
            <w:r w:rsidRPr="00354A26">
              <w:rPr>
                <w:sz w:val="26"/>
                <w:szCs w:val="26"/>
              </w:rPr>
              <w:t>5;  b</w:t>
            </w:r>
            <w:proofErr w:type="gramEnd"/>
            <w:r w:rsidRPr="00354A26">
              <w:rPr>
                <w:sz w:val="26"/>
                <w:szCs w:val="26"/>
              </w:rPr>
              <w:t>) 4+x = 3;</w:t>
            </w:r>
          </w:p>
          <w:p w14:paraId="1DF079EA" w14:textId="77777777" w:rsidR="003B2F51" w:rsidRPr="00354A26" w:rsidRDefault="003B2F51" w:rsidP="0073653A">
            <w:pPr>
              <w:jc w:val="both"/>
              <w:rPr>
                <w:sz w:val="26"/>
                <w:szCs w:val="26"/>
              </w:rPr>
            </w:pPr>
            <w:r w:rsidRPr="00354A26">
              <w:rPr>
                <w:sz w:val="26"/>
                <w:szCs w:val="26"/>
              </w:rPr>
              <w:t>c) x +y &gt;</w:t>
            </w:r>
            <w:proofErr w:type="gramStart"/>
            <w:r w:rsidRPr="00354A26">
              <w:rPr>
                <w:sz w:val="26"/>
                <w:szCs w:val="26"/>
              </w:rPr>
              <w:t>1;  d</w:t>
            </w:r>
            <w:proofErr w:type="gramEnd"/>
            <w:r w:rsidRPr="00354A26">
              <w:rPr>
                <w:sz w:val="26"/>
                <w:szCs w:val="26"/>
              </w:rPr>
              <w:t xml:space="preserve">) 2 - </w:t>
            </w:r>
            <w:r w:rsidRPr="00354A26">
              <w:rPr>
                <w:position w:val="-6"/>
                <w:sz w:val="26"/>
                <w:szCs w:val="26"/>
              </w:rPr>
              <w:object w:dxaOrig="360" w:dyaOrig="340" w14:anchorId="41FF6567">
                <v:shape id="_x0000_i1039" type="#_x0000_t75" style="width:18pt;height:17pt" o:ole="">
                  <v:imagedata r:id="rId33" o:title=""/>
                </v:shape>
                <o:OLEObject Type="Embed" ProgID="Equation.DSMT4" ShapeID="_x0000_i1039" DrawAspect="Content" ObjectID="_1687369559" r:id="rId34"/>
              </w:object>
            </w:r>
            <w:r w:rsidRPr="00354A26">
              <w:rPr>
                <w:sz w:val="26"/>
                <w:szCs w:val="26"/>
              </w:rPr>
              <w:t>&lt;0.</w:t>
            </w:r>
          </w:p>
          <w:p w14:paraId="2D81BBCF" w14:textId="77777777" w:rsidR="003B2F51" w:rsidRPr="00354A26" w:rsidRDefault="003B2F51" w:rsidP="0073653A">
            <w:pPr>
              <w:jc w:val="both"/>
              <w:rPr>
                <w:sz w:val="26"/>
                <w:szCs w:val="26"/>
              </w:rPr>
            </w:pPr>
            <w:r w:rsidRPr="00354A26">
              <w:rPr>
                <w:sz w:val="26"/>
                <w:szCs w:val="26"/>
              </w:rPr>
              <w:t xml:space="preserve">Câu 2: Xét tính đúng sai của </w:t>
            </w:r>
            <w:proofErr w:type="gramStart"/>
            <w:r w:rsidRPr="00354A26">
              <w:rPr>
                <w:sz w:val="26"/>
                <w:szCs w:val="26"/>
              </w:rPr>
              <w:t>mỗi  mệnh</w:t>
            </w:r>
            <w:proofErr w:type="gramEnd"/>
            <w:r w:rsidRPr="00354A26">
              <w:rPr>
                <w:sz w:val="26"/>
                <w:szCs w:val="26"/>
              </w:rPr>
              <w:t xml:space="preserve"> đề sau và phát biểu mệnh đề phủ định của nó.</w:t>
            </w:r>
          </w:p>
          <w:p w14:paraId="650EB7B5" w14:textId="77777777" w:rsidR="003B2F51" w:rsidRPr="00354A26" w:rsidRDefault="003B2F51" w:rsidP="0073653A">
            <w:pPr>
              <w:jc w:val="both"/>
              <w:rPr>
                <w:sz w:val="26"/>
                <w:szCs w:val="26"/>
              </w:rPr>
            </w:pPr>
            <w:r w:rsidRPr="00354A26">
              <w:rPr>
                <w:sz w:val="26"/>
                <w:szCs w:val="26"/>
              </w:rPr>
              <w:t>a) 1794 chia hết cho 3;</w:t>
            </w:r>
          </w:p>
          <w:p w14:paraId="00AA8DD9" w14:textId="77777777" w:rsidR="003B2F51" w:rsidRPr="00354A26" w:rsidRDefault="003B2F51" w:rsidP="0073653A">
            <w:pPr>
              <w:jc w:val="both"/>
              <w:rPr>
                <w:sz w:val="26"/>
                <w:szCs w:val="26"/>
              </w:rPr>
            </w:pPr>
            <w:r w:rsidRPr="00354A26">
              <w:rPr>
                <w:sz w:val="26"/>
                <w:szCs w:val="26"/>
              </w:rPr>
              <w:t xml:space="preserve">b) </w:t>
            </w:r>
            <w:r w:rsidRPr="00354A26">
              <w:rPr>
                <w:position w:val="-6"/>
                <w:sz w:val="26"/>
                <w:szCs w:val="26"/>
              </w:rPr>
              <w:object w:dxaOrig="380" w:dyaOrig="340" w14:anchorId="7DE1EEDD">
                <v:shape id="_x0000_i1040" type="#_x0000_t75" style="width:19pt;height:17pt" o:ole="">
                  <v:imagedata r:id="rId35" o:title=""/>
                </v:shape>
                <o:OLEObject Type="Embed" ProgID="Equation.DSMT4" ShapeID="_x0000_i1040" DrawAspect="Content" ObjectID="_1687369560" r:id="rId36"/>
              </w:object>
            </w:r>
            <w:r w:rsidRPr="00354A26">
              <w:rPr>
                <w:sz w:val="26"/>
                <w:szCs w:val="26"/>
              </w:rPr>
              <w:t>là một số hữu tỉ;</w:t>
            </w:r>
          </w:p>
          <w:p w14:paraId="2A10714F" w14:textId="77777777" w:rsidR="003B2F51" w:rsidRPr="00354A26" w:rsidRDefault="003B2F51" w:rsidP="0073653A">
            <w:pPr>
              <w:jc w:val="both"/>
              <w:rPr>
                <w:sz w:val="26"/>
                <w:szCs w:val="26"/>
              </w:rPr>
            </w:pPr>
            <w:r w:rsidRPr="00354A26">
              <w:rPr>
                <w:sz w:val="26"/>
                <w:szCs w:val="26"/>
              </w:rPr>
              <w:t xml:space="preserve">c) </w:t>
            </w:r>
            <w:r w:rsidRPr="00354A26">
              <w:rPr>
                <w:position w:val="-8"/>
                <w:sz w:val="26"/>
                <w:szCs w:val="26"/>
              </w:rPr>
              <w:object w:dxaOrig="900" w:dyaOrig="300" w14:anchorId="5F959B4E">
                <v:shape id="_x0000_i1041" type="#_x0000_t75" style="width:45pt;height:15pt" o:ole="">
                  <v:imagedata r:id="rId37" o:title=""/>
                </v:shape>
                <o:OLEObject Type="Embed" ProgID="Equation.DSMT4" ShapeID="_x0000_i1041" DrawAspect="Content" ObjectID="_1687369561" r:id="rId38"/>
              </w:object>
            </w:r>
          </w:p>
          <w:p w14:paraId="53D7B55F" w14:textId="77777777" w:rsidR="003B2F51" w:rsidRPr="00354A26" w:rsidRDefault="003B2F51" w:rsidP="0073653A">
            <w:pPr>
              <w:jc w:val="both"/>
              <w:rPr>
                <w:sz w:val="26"/>
                <w:szCs w:val="26"/>
              </w:rPr>
            </w:pPr>
            <w:r w:rsidRPr="00354A26">
              <w:rPr>
                <w:sz w:val="26"/>
                <w:szCs w:val="26"/>
              </w:rPr>
              <w:t xml:space="preserve">d) </w:t>
            </w:r>
            <w:r w:rsidRPr="00354A26">
              <w:rPr>
                <w:position w:val="-14"/>
                <w:sz w:val="26"/>
                <w:szCs w:val="26"/>
              </w:rPr>
              <w:object w:dxaOrig="1060" w:dyaOrig="400" w14:anchorId="0973E578">
                <v:shape id="_x0000_i1042" type="#_x0000_t75" style="width:53pt;height:20pt" o:ole="">
                  <v:imagedata r:id="rId39" o:title=""/>
                </v:shape>
                <o:OLEObject Type="Embed" ProgID="Equation.DSMT4" ShapeID="_x0000_i1042" DrawAspect="Content" ObjectID="_1687369562" r:id="rId40"/>
              </w:object>
            </w:r>
          </w:p>
        </w:tc>
      </w:tr>
    </w:tbl>
    <w:p w14:paraId="1ADB6655" w14:textId="77777777" w:rsidR="003B2F51" w:rsidRPr="00354A26" w:rsidRDefault="003B2F51" w:rsidP="003B2F51">
      <w:pPr>
        <w:spacing w:before="60" w:after="60"/>
        <w:jc w:val="both"/>
        <w:rPr>
          <w:b/>
          <w:i/>
          <w:sz w:val="26"/>
          <w:szCs w:val="26"/>
        </w:rPr>
      </w:pPr>
      <w:r w:rsidRPr="00354A26">
        <w:rPr>
          <w:b/>
          <w:i/>
          <w:sz w:val="26"/>
          <w:szCs w:val="26"/>
        </w:rPr>
        <w:lastRenderedPageBreak/>
        <w:t>Hoạt động 2: Luyện tập và củng cố bài</w:t>
      </w:r>
      <w:r>
        <w:rPr>
          <w:b/>
          <w:i/>
          <w:sz w:val="26"/>
          <w:szCs w:val="26"/>
        </w:rPr>
        <w:t xml:space="preserve"> (2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6"/>
        <w:gridCol w:w="3009"/>
        <w:gridCol w:w="3305"/>
      </w:tblGrid>
      <w:tr w:rsidR="003B2F51" w:rsidRPr="00354A26" w14:paraId="1B682374" w14:textId="77777777" w:rsidTr="0073653A">
        <w:tc>
          <w:tcPr>
            <w:tcW w:w="3311" w:type="dxa"/>
            <w:shd w:val="clear" w:color="auto" w:fill="auto"/>
          </w:tcPr>
          <w:p w14:paraId="6DF18758" w14:textId="77777777" w:rsidR="003B2F51" w:rsidRPr="00354A26" w:rsidRDefault="003B2F51" w:rsidP="0073653A">
            <w:pPr>
              <w:jc w:val="center"/>
              <w:rPr>
                <w:b/>
                <w:sz w:val="26"/>
                <w:szCs w:val="26"/>
              </w:rPr>
            </w:pPr>
            <w:r w:rsidRPr="00354A26">
              <w:rPr>
                <w:b/>
                <w:sz w:val="26"/>
                <w:szCs w:val="26"/>
              </w:rPr>
              <w:t>Hoạt động của giáo viên</w:t>
            </w:r>
          </w:p>
        </w:tc>
        <w:tc>
          <w:tcPr>
            <w:tcW w:w="3286" w:type="dxa"/>
            <w:shd w:val="clear" w:color="auto" w:fill="auto"/>
          </w:tcPr>
          <w:p w14:paraId="65E22B36" w14:textId="77777777" w:rsidR="003B2F51" w:rsidRPr="00354A26" w:rsidRDefault="003B2F51" w:rsidP="0073653A">
            <w:pPr>
              <w:jc w:val="center"/>
              <w:rPr>
                <w:b/>
                <w:sz w:val="26"/>
                <w:szCs w:val="26"/>
              </w:rPr>
            </w:pPr>
            <w:r w:rsidRPr="00354A26">
              <w:rPr>
                <w:b/>
                <w:sz w:val="26"/>
                <w:szCs w:val="26"/>
              </w:rPr>
              <w:t>Hoạt động của học sinh</w:t>
            </w:r>
          </w:p>
        </w:tc>
        <w:tc>
          <w:tcPr>
            <w:tcW w:w="3411" w:type="dxa"/>
            <w:shd w:val="clear" w:color="auto" w:fill="auto"/>
          </w:tcPr>
          <w:p w14:paraId="30A0945B" w14:textId="77777777" w:rsidR="003B2F51" w:rsidRPr="00354A26" w:rsidRDefault="003B2F51" w:rsidP="0073653A">
            <w:pPr>
              <w:jc w:val="center"/>
              <w:rPr>
                <w:b/>
                <w:sz w:val="26"/>
                <w:szCs w:val="26"/>
              </w:rPr>
            </w:pPr>
            <w:r w:rsidRPr="00354A26">
              <w:rPr>
                <w:b/>
                <w:sz w:val="26"/>
                <w:szCs w:val="26"/>
              </w:rPr>
              <w:t>Nội dung</w:t>
            </w:r>
          </w:p>
        </w:tc>
      </w:tr>
      <w:tr w:rsidR="003B2F51" w:rsidRPr="00354A26" w14:paraId="721AC06D" w14:textId="77777777" w:rsidTr="0073653A">
        <w:tc>
          <w:tcPr>
            <w:tcW w:w="10008" w:type="dxa"/>
            <w:gridSpan w:val="3"/>
            <w:shd w:val="clear" w:color="auto" w:fill="auto"/>
          </w:tcPr>
          <w:p w14:paraId="0524DC0E" w14:textId="77777777" w:rsidR="003B2F51" w:rsidRPr="00354A26" w:rsidRDefault="003B2F51" w:rsidP="0073653A">
            <w:pPr>
              <w:rPr>
                <w:b/>
                <w:sz w:val="26"/>
                <w:szCs w:val="26"/>
              </w:rPr>
            </w:pPr>
            <w:r w:rsidRPr="00354A26">
              <w:rPr>
                <w:sz w:val="26"/>
                <w:szCs w:val="26"/>
              </w:rPr>
              <w:t xml:space="preserve">HĐTP1: </w:t>
            </w:r>
            <w:r w:rsidRPr="00354A26">
              <w:rPr>
                <w:i/>
                <w:sz w:val="26"/>
                <w:szCs w:val="26"/>
              </w:rPr>
              <w:t>(</w:t>
            </w:r>
            <w:r w:rsidRPr="00354A26">
              <w:rPr>
                <w:b/>
                <w:i/>
                <w:sz w:val="26"/>
                <w:szCs w:val="26"/>
              </w:rPr>
              <w:t>Bài tập về mệnh đề kéo theo và mệnh đề đảo</w:t>
            </w:r>
            <w:r>
              <w:rPr>
                <w:b/>
                <w:i/>
                <w:sz w:val="26"/>
                <w:szCs w:val="26"/>
              </w:rPr>
              <w:t>,</w:t>
            </w:r>
            <w:r w:rsidRPr="00354A26">
              <w:rPr>
                <w:b/>
                <w:i/>
                <w:sz w:val="26"/>
                <w:szCs w:val="26"/>
              </w:rPr>
              <w:t xml:space="preserve"> khái niệm “điều kiện cần và đủ”)</w:t>
            </w:r>
          </w:p>
        </w:tc>
      </w:tr>
      <w:tr w:rsidR="003B2F51" w:rsidRPr="00354A26" w14:paraId="733BDCEC" w14:textId="77777777" w:rsidTr="0073653A">
        <w:tc>
          <w:tcPr>
            <w:tcW w:w="3311" w:type="dxa"/>
            <w:shd w:val="clear" w:color="auto" w:fill="auto"/>
          </w:tcPr>
          <w:p w14:paraId="07551069" w14:textId="77777777" w:rsidR="003B2F51" w:rsidRPr="00354A26" w:rsidRDefault="003B2F51" w:rsidP="0073653A">
            <w:pPr>
              <w:jc w:val="both"/>
              <w:rPr>
                <w:sz w:val="26"/>
                <w:szCs w:val="26"/>
              </w:rPr>
            </w:pPr>
            <w:r w:rsidRPr="00354A26">
              <w:rPr>
                <w:sz w:val="26"/>
                <w:szCs w:val="26"/>
              </w:rPr>
              <w:t>Yêu cầu các nhóm thảo luận vào báo cáo.</w:t>
            </w:r>
          </w:p>
          <w:p w14:paraId="65633487" w14:textId="77777777" w:rsidR="003B2F51" w:rsidRPr="00354A26" w:rsidRDefault="003B2F51" w:rsidP="0073653A">
            <w:pPr>
              <w:jc w:val="both"/>
              <w:rPr>
                <w:sz w:val="26"/>
                <w:szCs w:val="26"/>
              </w:rPr>
            </w:pPr>
            <w:r w:rsidRPr="00354A26">
              <w:rPr>
                <w:sz w:val="26"/>
                <w:szCs w:val="26"/>
              </w:rPr>
              <w:t>Mời HS đại diện nhóm 3 nêu kết quả.</w:t>
            </w:r>
          </w:p>
          <w:p w14:paraId="29E31B93" w14:textId="77777777" w:rsidR="003B2F51" w:rsidRPr="00354A26" w:rsidRDefault="003B2F51" w:rsidP="0073653A">
            <w:pPr>
              <w:jc w:val="both"/>
              <w:rPr>
                <w:sz w:val="26"/>
                <w:szCs w:val="26"/>
              </w:rPr>
            </w:pPr>
            <w:r w:rsidRPr="00354A26">
              <w:rPr>
                <w:sz w:val="26"/>
                <w:szCs w:val="26"/>
              </w:rPr>
              <w:t>Mời HS nhóm 4 nhận xét về lời giải cảu bạn.</w:t>
            </w:r>
          </w:p>
          <w:p w14:paraId="08A5ABE6" w14:textId="77777777" w:rsidR="003B2F51" w:rsidRPr="00354A26" w:rsidRDefault="003B2F51" w:rsidP="0073653A">
            <w:pPr>
              <w:jc w:val="both"/>
              <w:rPr>
                <w:sz w:val="26"/>
                <w:szCs w:val="26"/>
              </w:rPr>
            </w:pPr>
            <w:r w:rsidRPr="00354A26">
              <w:rPr>
                <w:sz w:val="26"/>
                <w:szCs w:val="26"/>
              </w:rPr>
              <w:t>GV ghi lời giải, chính xác hóa.</w:t>
            </w:r>
          </w:p>
          <w:p w14:paraId="56C053B2" w14:textId="77777777" w:rsidR="003B2F51" w:rsidRDefault="003B2F51" w:rsidP="0073653A">
            <w:pPr>
              <w:jc w:val="both"/>
              <w:rPr>
                <w:sz w:val="26"/>
                <w:szCs w:val="26"/>
              </w:rPr>
            </w:pPr>
          </w:p>
          <w:p w14:paraId="2B57B5E6" w14:textId="77777777" w:rsidR="003B2F51" w:rsidRDefault="003B2F51" w:rsidP="0073653A">
            <w:pPr>
              <w:jc w:val="both"/>
              <w:rPr>
                <w:sz w:val="26"/>
                <w:szCs w:val="26"/>
              </w:rPr>
            </w:pPr>
          </w:p>
          <w:p w14:paraId="5EE9F10D" w14:textId="77777777" w:rsidR="003B2F51" w:rsidRDefault="003B2F51" w:rsidP="0073653A">
            <w:pPr>
              <w:jc w:val="both"/>
              <w:rPr>
                <w:sz w:val="26"/>
                <w:szCs w:val="26"/>
              </w:rPr>
            </w:pPr>
          </w:p>
          <w:p w14:paraId="4FD157EA" w14:textId="77777777" w:rsidR="003B2F51" w:rsidRDefault="003B2F51" w:rsidP="0073653A">
            <w:pPr>
              <w:jc w:val="both"/>
              <w:rPr>
                <w:sz w:val="26"/>
                <w:szCs w:val="26"/>
              </w:rPr>
            </w:pPr>
          </w:p>
          <w:p w14:paraId="2D267DD5" w14:textId="77777777" w:rsidR="003B2F51" w:rsidRDefault="003B2F51" w:rsidP="0073653A">
            <w:pPr>
              <w:jc w:val="both"/>
              <w:rPr>
                <w:sz w:val="26"/>
                <w:szCs w:val="26"/>
              </w:rPr>
            </w:pPr>
          </w:p>
          <w:p w14:paraId="38B61558" w14:textId="77777777" w:rsidR="003B2F51" w:rsidRDefault="003B2F51" w:rsidP="0073653A">
            <w:pPr>
              <w:jc w:val="both"/>
              <w:rPr>
                <w:sz w:val="26"/>
                <w:szCs w:val="26"/>
              </w:rPr>
            </w:pPr>
          </w:p>
          <w:p w14:paraId="3C5D96F4" w14:textId="77777777" w:rsidR="003B2F51" w:rsidRDefault="003B2F51" w:rsidP="0073653A">
            <w:pPr>
              <w:jc w:val="both"/>
              <w:rPr>
                <w:sz w:val="26"/>
                <w:szCs w:val="26"/>
              </w:rPr>
            </w:pPr>
          </w:p>
          <w:p w14:paraId="6D74DB24" w14:textId="77777777" w:rsidR="003B2F51" w:rsidRDefault="003B2F51" w:rsidP="0073653A">
            <w:pPr>
              <w:jc w:val="both"/>
              <w:rPr>
                <w:sz w:val="26"/>
                <w:szCs w:val="26"/>
              </w:rPr>
            </w:pPr>
          </w:p>
          <w:p w14:paraId="3707DF60" w14:textId="77777777" w:rsidR="003B2F51" w:rsidRDefault="003B2F51" w:rsidP="0073653A">
            <w:pPr>
              <w:jc w:val="both"/>
              <w:rPr>
                <w:sz w:val="26"/>
                <w:szCs w:val="26"/>
              </w:rPr>
            </w:pPr>
          </w:p>
          <w:p w14:paraId="441143E9" w14:textId="77777777" w:rsidR="003B2F51" w:rsidRDefault="003B2F51" w:rsidP="0073653A">
            <w:pPr>
              <w:jc w:val="both"/>
              <w:rPr>
                <w:sz w:val="26"/>
                <w:szCs w:val="26"/>
              </w:rPr>
            </w:pPr>
          </w:p>
          <w:p w14:paraId="656719E8" w14:textId="77777777" w:rsidR="003B2F51" w:rsidRDefault="003B2F51" w:rsidP="0073653A">
            <w:pPr>
              <w:jc w:val="both"/>
              <w:rPr>
                <w:sz w:val="26"/>
                <w:szCs w:val="26"/>
              </w:rPr>
            </w:pPr>
          </w:p>
          <w:p w14:paraId="3F59D86F" w14:textId="77777777" w:rsidR="003B2F51" w:rsidRDefault="003B2F51" w:rsidP="0073653A">
            <w:pPr>
              <w:jc w:val="both"/>
              <w:rPr>
                <w:sz w:val="26"/>
                <w:szCs w:val="26"/>
              </w:rPr>
            </w:pPr>
          </w:p>
          <w:p w14:paraId="74D0FD87" w14:textId="77777777" w:rsidR="003B2F51" w:rsidRDefault="003B2F51" w:rsidP="0073653A">
            <w:pPr>
              <w:jc w:val="both"/>
              <w:rPr>
                <w:sz w:val="26"/>
                <w:szCs w:val="26"/>
              </w:rPr>
            </w:pPr>
          </w:p>
          <w:p w14:paraId="109B10C4" w14:textId="77777777" w:rsidR="003B2F51" w:rsidRDefault="003B2F51" w:rsidP="0073653A">
            <w:pPr>
              <w:jc w:val="both"/>
              <w:rPr>
                <w:sz w:val="26"/>
                <w:szCs w:val="26"/>
              </w:rPr>
            </w:pPr>
          </w:p>
          <w:p w14:paraId="27DEF843" w14:textId="77777777" w:rsidR="003B2F51" w:rsidRDefault="003B2F51" w:rsidP="0073653A">
            <w:pPr>
              <w:jc w:val="both"/>
              <w:rPr>
                <w:sz w:val="26"/>
                <w:szCs w:val="26"/>
              </w:rPr>
            </w:pPr>
          </w:p>
          <w:p w14:paraId="2FE6D9A3" w14:textId="77777777" w:rsidR="003B2F51" w:rsidRDefault="003B2F51" w:rsidP="0073653A">
            <w:pPr>
              <w:jc w:val="both"/>
              <w:rPr>
                <w:sz w:val="26"/>
                <w:szCs w:val="26"/>
              </w:rPr>
            </w:pPr>
          </w:p>
          <w:p w14:paraId="46381E00" w14:textId="77777777" w:rsidR="003B2F51" w:rsidRDefault="003B2F51" w:rsidP="0073653A">
            <w:pPr>
              <w:jc w:val="both"/>
              <w:rPr>
                <w:sz w:val="26"/>
                <w:szCs w:val="26"/>
              </w:rPr>
            </w:pPr>
          </w:p>
          <w:p w14:paraId="71E3D365" w14:textId="77777777" w:rsidR="003B2F51" w:rsidRDefault="003B2F51" w:rsidP="0073653A">
            <w:pPr>
              <w:jc w:val="both"/>
              <w:rPr>
                <w:sz w:val="26"/>
                <w:szCs w:val="26"/>
              </w:rPr>
            </w:pPr>
          </w:p>
          <w:p w14:paraId="4C31AB06" w14:textId="77777777" w:rsidR="003B2F51" w:rsidRDefault="003B2F51" w:rsidP="0073653A">
            <w:pPr>
              <w:jc w:val="both"/>
              <w:rPr>
                <w:sz w:val="26"/>
                <w:szCs w:val="26"/>
              </w:rPr>
            </w:pPr>
          </w:p>
          <w:p w14:paraId="287ADD39" w14:textId="77777777" w:rsidR="003B2F51" w:rsidRDefault="003B2F51" w:rsidP="0073653A">
            <w:pPr>
              <w:jc w:val="both"/>
              <w:rPr>
                <w:sz w:val="26"/>
                <w:szCs w:val="26"/>
              </w:rPr>
            </w:pPr>
          </w:p>
          <w:p w14:paraId="0C859798" w14:textId="77777777" w:rsidR="003B2F51" w:rsidRDefault="003B2F51" w:rsidP="0073653A">
            <w:pPr>
              <w:jc w:val="both"/>
              <w:rPr>
                <w:sz w:val="26"/>
                <w:szCs w:val="26"/>
              </w:rPr>
            </w:pPr>
          </w:p>
          <w:p w14:paraId="7C156B6C" w14:textId="77777777" w:rsidR="003B2F51" w:rsidRDefault="003B2F51" w:rsidP="0073653A">
            <w:pPr>
              <w:jc w:val="both"/>
              <w:rPr>
                <w:sz w:val="26"/>
                <w:szCs w:val="26"/>
              </w:rPr>
            </w:pPr>
          </w:p>
          <w:p w14:paraId="5CC6F9D4" w14:textId="77777777" w:rsidR="003B2F51" w:rsidRDefault="003B2F51" w:rsidP="0073653A">
            <w:pPr>
              <w:jc w:val="both"/>
              <w:rPr>
                <w:sz w:val="26"/>
                <w:szCs w:val="26"/>
              </w:rPr>
            </w:pPr>
          </w:p>
          <w:p w14:paraId="586B33EC" w14:textId="77777777" w:rsidR="003B2F51" w:rsidRPr="00354A26" w:rsidRDefault="003B2F51" w:rsidP="0073653A">
            <w:pPr>
              <w:jc w:val="both"/>
              <w:rPr>
                <w:sz w:val="26"/>
                <w:szCs w:val="26"/>
              </w:rPr>
            </w:pPr>
            <w:r w:rsidRPr="00354A26">
              <w:rPr>
                <w:sz w:val="26"/>
                <w:szCs w:val="26"/>
              </w:rPr>
              <w:t xml:space="preserve">GV: Ngược lại với bài tập 5 là bài tập 6 (yêu cầu HS xem </w:t>
            </w:r>
            <w:smartTag w:uri="urn:schemas-microsoft-com:office:smarttags" w:element="stockticker">
              <w:r w:rsidRPr="00354A26">
                <w:rPr>
                  <w:sz w:val="26"/>
                  <w:szCs w:val="26"/>
                </w:rPr>
                <w:t>SGK</w:t>
              </w:r>
            </w:smartTag>
            <w:r w:rsidRPr="00354A26">
              <w:rPr>
                <w:sz w:val="26"/>
                <w:szCs w:val="26"/>
              </w:rPr>
              <w:t>)</w:t>
            </w:r>
          </w:p>
          <w:p w14:paraId="23B3D2E2" w14:textId="77777777" w:rsidR="003B2F51" w:rsidRPr="00354A26" w:rsidRDefault="003B2F51" w:rsidP="0073653A">
            <w:pPr>
              <w:jc w:val="both"/>
              <w:rPr>
                <w:sz w:val="26"/>
                <w:szCs w:val="26"/>
              </w:rPr>
            </w:pPr>
            <w:r w:rsidRPr="00354A26">
              <w:rPr>
                <w:sz w:val="26"/>
                <w:szCs w:val="26"/>
              </w:rPr>
              <w:t>GV hướng dẫn giải câu 6a, b và yêu cầu HS về nhà làm tương tự đối với câu 6c, d.</w:t>
            </w:r>
          </w:p>
          <w:p w14:paraId="44ADDC07" w14:textId="77777777" w:rsidR="003B2F51" w:rsidRPr="00354A26" w:rsidRDefault="003B2F51" w:rsidP="0073653A">
            <w:pPr>
              <w:jc w:val="both"/>
              <w:rPr>
                <w:sz w:val="26"/>
                <w:szCs w:val="26"/>
              </w:rPr>
            </w:pPr>
            <w:r w:rsidRPr="00354A26">
              <w:rPr>
                <w:sz w:val="26"/>
                <w:szCs w:val="26"/>
              </w:rPr>
              <w:t>Bài tập 7 (</w:t>
            </w:r>
            <w:smartTag w:uri="urn:schemas-microsoft-com:office:smarttags" w:element="stockticker">
              <w:r w:rsidRPr="00354A26">
                <w:rPr>
                  <w:sz w:val="26"/>
                  <w:szCs w:val="26"/>
                </w:rPr>
                <w:t>SGK</w:t>
              </w:r>
            </w:smartTag>
            <w:r w:rsidRPr="00354A26">
              <w:rPr>
                <w:sz w:val="26"/>
                <w:szCs w:val="26"/>
              </w:rPr>
              <w:t xml:space="preserve"> trang 10). Yêu cầu các nhóm thảo luận và cử đại diện báo cáo kết quả.</w:t>
            </w:r>
          </w:p>
          <w:p w14:paraId="5CDECDA9" w14:textId="77777777" w:rsidR="003B2F51" w:rsidRPr="00354A26" w:rsidRDefault="003B2F51" w:rsidP="0073653A">
            <w:pPr>
              <w:jc w:val="both"/>
              <w:rPr>
                <w:sz w:val="26"/>
                <w:szCs w:val="26"/>
              </w:rPr>
            </w:pPr>
            <w:r w:rsidRPr="00354A26">
              <w:rPr>
                <w:sz w:val="26"/>
                <w:szCs w:val="26"/>
              </w:rPr>
              <w:t>GV: Ghi kết quả của các nhóm trên bảng và cho nhận xét.</w:t>
            </w:r>
          </w:p>
          <w:p w14:paraId="6A84B36B" w14:textId="77777777" w:rsidR="003B2F51" w:rsidRPr="00354A26" w:rsidRDefault="003B2F51" w:rsidP="0073653A">
            <w:pPr>
              <w:jc w:val="both"/>
              <w:rPr>
                <w:sz w:val="26"/>
                <w:szCs w:val="26"/>
              </w:rPr>
            </w:pPr>
          </w:p>
        </w:tc>
        <w:tc>
          <w:tcPr>
            <w:tcW w:w="3286" w:type="dxa"/>
            <w:shd w:val="clear" w:color="auto" w:fill="auto"/>
          </w:tcPr>
          <w:p w14:paraId="7FE406B4" w14:textId="77777777" w:rsidR="003B2F51" w:rsidRPr="00354A26" w:rsidRDefault="003B2F51" w:rsidP="0073653A">
            <w:pPr>
              <w:jc w:val="both"/>
              <w:rPr>
                <w:sz w:val="26"/>
                <w:szCs w:val="26"/>
              </w:rPr>
            </w:pPr>
            <w:r w:rsidRPr="00354A26">
              <w:rPr>
                <w:sz w:val="26"/>
                <w:szCs w:val="26"/>
              </w:rPr>
              <w:lastRenderedPageBreak/>
              <w:t>Thảo luận theo nhóm và cử đại diện báo cáo kết quả.</w:t>
            </w:r>
          </w:p>
          <w:p w14:paraId="69E22ABD" w14:textId="77777777" w:rsidR="003B2F51" w:rsidRPr="00354A26" w:rsidRDefault="003B2F51" w:rsidP="0073653A">
            <w:pPr>
              <w:jc w:val="both"/>
              <w:rPr>
                <w:sz w:val="26"/>
                <w:szCs w:val="26"/>
              </w:rPr>
            </w:pPr>
          </w:p>
          <w:p w14:paraId="248E7E89" w14:textId="77777777" w:rsidR="003B2F51" w:rsidRPr="00354A26" w:rsidRDefault="003B2F51" w:rsidP="0073653A">
            <w:pPr>
              <w:jc w:val="both"/>
              <w:rPr>
                <w:sz w:val="26"/>
                <w:szCs w:val="26"/>
              </w:rPr>
            </w:pPr>
            <w:r w:rsidRPr="00354A26">
              <w:rPr>
                <w:sz w:val="26"/>
                <w:szCs w:val="26"/>
              </w:rPr>
              <w:t>Nội dung:</w:t>
            </w:r>
          </w:p>
          <w:p w14:paraId="09991A80" w14:textId="77777777" w:rsidR="003B2F51" w:rsidRPr="00354A26" w:rsidRDefault="003B2F51" w:rsidP="0073653A">
            <w:pPr>
              <w:jc w:val="both"/>
              <w:rPr>
                <w:sz w:val="26"/>
                <w:szCs w:val="26"/>
              </w:rPr>
            </w:pPr>
            <w:r w:rsidRPr="00354A26">
              <w:rPr>
                <w:sz w:val="26"/>
                <w:szCs w:val="26"/>
              </w:rPr>
              <w:t>a) Nếu a+b chia hết cho c thì a và b chia hết cho c.</w:t>
            </w:r>
          </w:p>
          <w:p w14:paraId="519A53FA" w14:textId="77777777" w:rsidR="003B2F51" w:rsidRPr="00354A26" w:rsidRDefault="003B2F51" w:rsidP="0073653A">
            <w:pPr>
              <w:jc w:val="both"/>
              <w:rPr>
                <w:sz w:val="26"/>
                <w:szCs w:val="26"/>
              </w:rPr>
            </w:pPr>
            <w:r w:rsidRPr="00354A26">
              <w:rPr>
                <w:sz w:val="26"/>
                <w:szCs w:val="26"/>
              </w:rPr>
              <w:t>Các số chia hết cho 5 đều có tận cùng bằng 0.</w:t>
            </w:r>
          </w:p>
          <w:p w14:paraId="28946F7E" w14:textId="77777777" w:rsidR="003B2F51" w:rsidRPr="00354A26" w:rsidRDefault="003B2F51" w:rsidP="0073653A">
            <w:pPr>
              <w:jc w:val="both"/>
              <w:rPr>
                <w:sz w:val="26"/>
                <w:szCs w:val="26"/>
              </w:rPr>
            </w:pPr>
            <w:r w:rsidRPr="00354A26">
              <w:rPr>
                <w:sz w:val="26"/>
                <w:szCs w:val="26"/>
              </w:rPr>
              <w:t>Tam giác có hai đường trung tuyến bằng nhau là tam giác cân.</w:t>
            </w:r>
          </w:p>
          <w:p w14:paraId="61860E29" w14:textId="77777777" w:rsidR="003B2F51" w:rsidRPr="00354A26" w:rsidRDefault="003B2F51" w:rsidP="0073653A">
            <w:pPr>
              <w:jc w:val="both"/>
              <w:rPr>
                <w:sz w:val="26"/>
                <w:szCs w:val="26"/>
              </w:rPr>
            </w:pPr>
            <w:r w:rsidRPr="00354A26">
              <w:rPr>
                <w:sz w:val="26"/>
                <w:szCs w:val="26"/>
              </w:rPr>
              <w:t>Hai tam giác có diện tích bằng nhau thì bằng nhau.</w:t>
            </w:r>
          </w:p>
          <w:p w14:paraId="6EDA2F7B" w14:textId="77777777" w:rsidR="003B2F51" w:rsidRPr="00354A26" w:rsidRDefault="003B2F51" w:rsidP="0073653A">
            <w:pPr>
              <w:jc w:val="both"/>
              <w:rPr>
                <w:sz w:val="26"/>
                <w:szCs w:val="26"/>
              </w:rPr>
            </w:pPr>
            <w:r w:rsidRPr="00354A26">
              <w:rPr>
                <w:sz w:val="26"/>
                <w:szCs w:val="26"/>
              </w:rPr>
              <w:lastRenderedPageBreak/>
              <w:t>b) Điều kiện đủ để a +b chia hết cho c là a và b chia hết cho c.</w:t>
            </w:r>
          </w:p>
          <w:p w14:paraId="435C73CD" w14:textId="77777777" w:rsidR="003B2F51" w:rsidRPr="00354A26" w:rsidRDefault="003B2F51" w:rsidP="0073653A">
            <w:pPr>
              <w:jc w:val="both"/>
              <w:rPr>
                <w:sz w:val="26"/>
                <w:szCs w:val="26"/>
              </w:rPr>
            </w:pPr>
            <w:r w:rsidRPr="00354A26">
              <w:rPr>
                <w:sz w:val="26"/>
                <w:szCs w:val="26"/>
              </w:rPr>
              <w:t>- Điều kiện đủ để một số chia hết cho 5 là số đó có tận cùng bằng 0.</w:t>
            </w:r>
          </w:p>
          <w:p w14:paraId="4CD34B86" w14:textId="77777777" w:rsidR="003B2F51" w:rsidRPr="00354A26" w:rsidRDefault="003B2F51" w:rsidP="0073653A">
            <w:pPr>
              <w:jc w:val="both"/>
              <w:rPr>
                <w:sz w:val="26"/>
                <w:szCs w:val="26"/>
              </w:rPr>
            </w:pPr>
            <w:r w:rsidRPr="00354A26">
              <w:rPr>
                <w:sz w:val="26"/>
                <w:szCs w:val="26"/>
              </w:rPr>
              <w:t>- Điều kiện đủ để một tam giác có hai đường trung tuyến bằng nhau là tam giác đó cân.</w:t>
            </w:r>
          </w:p>
          <w:p w14:paraId="61053B87" w14:textId="77777777" w:rsidR="003B2F51" w:rsidRPr="00354A26" w:rsidRDefault="003B2F51" w:rsidP="0073653A">
            <w:pPr>
              <w:jc w:val="both"/>
              <w:rPr>
                <w:sz w:val="26"/>
                <w:szCs w:val="26"/>
              </w:rPr>
            </w:pPr>
            <w:r w:rsidRPr="00354A26">
              <w:rPr>
                <w:sz w:val="26"/>
                <w:szCs w:val="26"/>
              </w:rPr>
              <w:t>- Điều kiện đủ để hai tam giác có diện tích bằng nhau là chúng bằng nhau.</w:t>
            </w:r>
          </w:p>
          <w:p w14:paraId="20C9A0CE" w14:textId="77777777" w:rsidR="003B2F51" w:rsidRPr="00354A26" w:rsidRDefault="003B2F51" w:rsidP="0073653A">
            <w:pPr>
              <w:jc w:val="both"/>
              <w:rPr>
                <w:sz w:val="26"/>
                <w:szCs w:val="26"/>
              </w:rPr>
            </w:pPr>
            <w:r w:rsidRPr="00354A26">
              <w:rPr>
                <w:sz w:val="26"/>
                <w:szCs w:val="26"/>
              </w:rPr>
              <w:t>- Điều kiện cần để a và b chia hết cho c là a + b chia hết cho c.</w:t>
            </w:r>
          </w:p>
          <w:p w14:paraId="722AD4DA" w14:textId="77777777" w:rsidR="003B2F51" w:rsidRPr="00354A26" w:rsidRDefault="003B2F51" w:rsidP="0073653A">
            <w:pPr>
              <w:jc w:val="both"/>
              <w:rPr>
                <w:sz w:val="26"/>
                <w:szCs w:val="26"/>
              </w:rPr>
            </w:pPr>
            <w:r w:rsidRPr="00354A26">
              <w:rPr>
                <w:sz w:val="26"/>
                <w:szCs w:val="26"/>
              </w:rPr>
              <w:t>- Điều kiện cần để một số có tận cùng bằng 0 là số đó chia hết cho 5.</w:t>
            </w:r>
          </w:p>
          <w:p w14:paraId="70349D1D" w14:textId="77777777" w:rsidR="003B2F51" w:rsidRPr="00354A26" w:rsidRDefault="003B2F51" w:rsidP="0073653A">
            <w:pPr>
              <w:jc w:val="both"/>
              <w:rPr>
                <w:sz w:val="26"/>
                <w:szCs w:val="26"/>
              </w:rPr>
            </w:pPr>
            <w:r w:rsidRPr="00354A26">
              <w:rPr>
                <w:sz w:val="26"/>
                <w:szCs w:val="26"/>
              </w:rPr>
              <w:t>- Điều kiện cần để một tam giác là tam giác cân là hai đường trung tuyến của nó bằng nhau.</w:t>
            </w:r>
          </w:p>
          <w:p w14:paraId="2D7C4D5C" w14:textId="77777777" w:rsidR="003B2F51" w:rsidRPr="00354A26" w:rsidRDefault="003B2F51" w:rsidP="0073653A">
            <w:pPr>
              <w:jc w:val="both"/>
              <w:rPr>
                <w:sz w:val="26"/>
                <w:szCs w:val="26"/>
              </w:rPr>
            </w:pPr>
            <w:r w:rsidRPr="00354A26">
              <w:rPr>
                <w:sz w:val="26"/>
                <w:szCs w:val="26"/>
              </w:rPr>
              <w:t>- Điều kiện cần để hai tam giác bằng nhau là chúng có diện tích bằng nhau.</w:t>
            </w:r>
          </w:p>
          <w:p w14:paraId="14B08496" w14:textId="77777777" w:rsidR="003B2F51" w:rsidRPr="00354A26" w:rsidRDefault="003B2F51" w:rsidP="0073653A">
            <w:pPr>
              <w:jc w:val="both"/>
              <w:rPr>
                <w:sz w:val="26"/>
                <w:szCs w:val="26"/>
              </w:rPr>
            </w:pPr>
          </w:p>
          <w:p w14:paraId="52DB30E1" w14:textId="77777777" w:rsidR="003B2F51" w:rsidRPr="00354A26" w:rsidRDefault="003B2F51" w:rsidP="0073653A">
            <w:pPr>
              <w:jc w:val="both"/>
              <w:rPr>
                <w:sz w:val="26"/>
                <w:szCs w:val="26"/>
              </w:rPr>
            </w:pPr>
          </w:p>
          <w:p w14:paraId="3DEEFF08" w14:textId="77777777" w:rsidR="003B2F51" w:rsidRPr="00354A26" w:rsidRDefault="003B2F51" w:rsidP="0073653A">
            <w:pPr>
              <w:jc w:val="both"/>
              <w:rPr>
                <w:sz w:val="26"/>
                <w:szCs w:val="26"/>
              </w:rPr>
            </w:pPr>
          </w:p>
        </w:tc>
        <w:tc>
          <w:tcPr>
            <w:tcW w:w="3411" w:type="dxa"/>
            <w:shd w:val="clear" w:color="auto" w:fill="auto"/>
          </w:tcPr>
          <w:p w14:paraId="14BAA0D6" w14:textId="77777777" w:rsidR="003B2F51" w:rsidRPr="00354A26" w:rsidRDefault="003B2F51" w:rsidP="0073653A">
            <w:pPr>
              <w:jc w:val="both"/>
              <w:rPr>
                <w:sz w:val="26"/>
                <w:szCs w:val="26"/>
              </w:rPr>
            </w:pPr>
            <w:r w:rsidRPr="00354A26">
              <w:rPr>
                <w:sz w:val="26"/>
                <w:szCs w:val="26"/>
              </w:rPr>
              <w:lastRenderedPageBreak/>
              <w:t>Cho các mệnh đề kéo theo:</w:t>
            </w:r>
          </w:p>
          <w:p w14:paraId="56B8FDCB" w14:textId="77777777" w:rsidR="003B2F51" w:rsidRPr="00354A26" w:rsidRDefault="003B2F51" w:rsidP="0073653A">
            <w:pPr>
              <w:jc w:val="both"/>
              <w:rPr>
                <w:sz w:val="26"/>
                <w:szCs w:val="26"/>
              </w:rPr>
            </w:pPr>
            <w:r w:rsidRPr="00354A26">
              <w:rPr>
                <w:sz w:val="26"/>
                <w:szCs w:val="26"/>
              </w:rPr>
              <w:t>-Nếu a và b cùng chia hết cho c thì a + b chia hết cho c (a, b, c là những số nguyên).</w:t>
            </w:r>
          </w:p>
          <w:p w14:paraId="11ED3C9A" w14:textId="77777777" w:rsidR="003B2F51" w:rsidRPr="00354A26" w:rsidRDefault="003B2F51" w:rsidP="0073653A">
            <w:pPr>
              <w:jc w:val="both"/>
              <w:rPr>
                <w:sz w:val="26"/>
                <w:szCs w:val="26"/>
              </w:rPr>
            </w:pPr>
            <w:r w:rsidRPr="00354A26">
              <w:rPr>
                <w:sz w:val="26"/>
                <w:szCs w:val="26"/>
              </w:rPr>
              <w:t>-Các số nguyên có tận cùng bằng 0 đều chia hết cho 5.</w:t>
            </w:r>
          </w:p>
          <w:p w14:paraId="553A89FB" w14:textId="77777777" w:rsidR="003B2F51" w:rsidRPr="00354A26" w:rsidRDefault="003B2F51" w:rsidP="0073653A">
            <w:pPr>
              <w:jc w:val="both"/>
              <w:rPr>
                <w:sz w:val="26"/>
                <w:szCs w:val="26"/>
              </w:rPr>
            </w:pPr>
            <w:r w:rsidRPr="00354A26">
              <w:rPr>
                <w:sz w:val="26"/>
                <w:szCs w:val="26"/>
              </w:rPr>
              <w:t>-Tam giác cân có hai trung tuyến bằng nhau.</w:t>
            </w:r>
          </w:p>
          <w:p w14:paraId="41CC3834" w14:textId="77777777" w:rsidR="003B2F51" w:rsidRPr="00354A26" w:rsidRDefault="003B2F51" w:rsidP="0073653A">
            <w:pPr>
              <w:jc w:val="both"/>
              <w:rPr>
                <w:sz w:val="26"/>
                <w:szCs w:val="26"/>
              </w:rPr>
            </w:pPr>
            <w:r w:rsidRPr="00354A26">
              <w:rPr>
                <w:sz w:val="26"/>
                <w:szCs w:val="26"/>
              </w:rPr>
              <w:t>-Hai tam giác bằng nhau có diện tích bằng nhau.</w:t>
            </w:r>
          </w:p>
          <w:p w14:paraId="5294EA72" w14:textId="77777777" w:rsidR="003B2F51" w:rsidRPr="00354A26" w:rsidRDefault="003B2F51" w:rsidP="0073653A">
            <w:pPr>
              <w:jc w:val="both"/>
              <w:rPr>
                <w:sz w:val="26"/>
                <w:szCs w:val="26"/>
              </w:rPr>
            </w:pPr>
            <w:r w:rsidRPr="00354A26">
              <w:rPr>
                <w:sz w:val="26"/>
                <w:szCs w:val="26"/>
              </w:rPr>
              <w:t>a) Hãy phát biểu mệnh đề đảo của mỗi mệnh đề trên.</w:t>
            </w:r>
          </w:p>
          <w:p w14:paraId="35F30329" w14:textId="77777777" w:rsidR="003B2F51" w:rsidRPr="00354A26" w:rsidRDefault="003B2F51" w:rsidP="0073653A">
            <w:pPr>
              <w:jc w:val="both"/>
              <w:rPr>
                <w:sz w:val="26"/>
                <w:szCs w:val="26"/>
              </w:rPr>
            </w:pPr>
            <w:r w:rsidRPr="00354A26">
              <w:rPr>
                <w:sz w:val="26"/>
                <w:szCs w:val="26"/>
              </w:rPr>
              <w:lastRenderedPageBreak/>
              <w:t xml:space="preserve">b) Phát biểu mệnh đề trên, bằng cách sử dụng khái </w:t>
            </w:r>
            <w:proofErr w:type="gramStart"/>
            <w:r w:rsidRPr="00354A26">
              <w:rPr>
                <w:sz w:val="26"/>
                <w:szCs w:val="26"/>
              </w:rPr>
              <w:t>niệm”điều</w:t>
            </w:r>
            <w:proofErr w:type="gramEnd"/>
            <w:r w:rsidRPr="00354A26">
              <w:rPr>
                <w:sz w:val="26"/>
                <w:szCs w:val="26"/>
              </w:rPr>
              <w:t xml:space="preserve"> kiện cần”, “điều kiện đủ”.</w:t>
            </w:r>
          </w:p>
          <w:p w14:paraId="46CD1D60" w14:textId="77777777" w:rsidR="003B2F51" w:rsidRPr="00354A26" w:rsidRDefault="003B2F51" w:rsidP="0073653A">
            <w:pPr>
              <w:jc w:val="both"/>
              <w:rPr>
                <w:sz w:val="26"/>
                <w:szCs w:val="26"/>
              </w:rPr>
            </w:pPr>
          </w:p>
          <w:p w14:paraId="45ECD1C7" w14:textId="77777777" w:rsidR="003B2F51" w:rsidRPr="00354A26" w:rsidRDefault="003B2F51" w:rsidP="0073653A">
            <w:pPr>
              <w:jc w:val="both"/>
              <w:rPr>
                <w:sz w:val="26"/>
                <w:szCs w:val="26"/>
              </w:rPr>
            </w:pPr>
          </w:p>
          <w:p w14:paraId="29389A55" w14:textId="77777777" w:rsidR="003B2F51" w:rsidRPr="00354A26" w:rsidRDefault="003B2F51" w:rsidP="0073653A">
            <w:pPr>
              <w:jc w:val="both"/>
              <w:rPr>
                <w:sz w:val="26"/>
                <w:szCs w:val="26"/>
              </w:rPr>
            </w:pPr>
          </w:p>
          <w:p w14:paraId="7B857CF3" w14:textId="77777777" w:rsidR="003B2F51" w:rsidRPr="00354A26" w:rsidRDefault="003B2F51" w:rsidP="0073653A">
            <w:pPr>
              <w:jc w:val="both"/>
              <w:rPr>
                <w:sz w:val="26"/>
                <w:szCs w:val="26"/>
              </w:rPr>
            </w:pPr>
          </w:p>
          <w:p w14:paraId="4B1780D2" w14:textId="77777777" w:rsidR="003B2F51" w:rsidRPr="00354A26" w:rsidRDefault="003B2F51" w:rsidP="0073653A">
            <w:pPr>
              <w:jc w:val="both"/>
              <w:rPr>
                <w:sz w:val="26"/>
                <w:szCs w:val="26"/>
              </w:rPr>
            </w:pPr>
          </w:p>
          <w:p w14:paraId="5FB5CC95" w14:textId="77777777" w:rsidR="003B2F51" w:rsidRPr="00354A26" w:rsidRDefault="003B2F51" w:rsidP="0073653A">
            <w:pPr>
              <w:jc w:val="both"/>
              <w:rPr>
                <w:sz w:val="26"/>
                <w:szCs w:val="26"/>
              </w:rPr>
            </w:pPr>
          </w:p>
          <w:p w14:paraId="5C76573B" w14:textId="77777777" w:rsidR="003B2F51" w:rsidRPr="00354A26" w:rsidRDefault="003B2F51" w:rsidP="0073653A">
            <w:pPr>
              <w:jc w:val="both"/>
              <w:rPr>
                <w:sz w:val="26"/>
                <w:szCs w:val="26"/>
              </w:rPr>
            </w:pPr>
          </w:p>
          <w:p w14:paraId="42FD49E0" w14:textId="77777777" w:rsidR="003B2F51" w:rsidRPr="00354A26" w:rsidRDefault="003B2F51" w:rsidP="0073653A">
            <w:pPr>
              <w:jc w:val="both"/>
              <w:rPr>
                <w:sz w:val="26"/>
                <w:szCs w:val="26"/>
              </w:rPr>
            </w:pPr>
          </w:p>
          <w:p w14:paraId="0A07EF3E" w14:textId="77777777" w:rsidR="003B2F51" w:rsidRPr="00354A26" w:rsidRDefault="003B2F51" w:rsidP="0073653A">
            <w:pPr>
              <w:jc w:val="both"/>
              <w:rPr>
                <w:sz w:val="26"/>
                <w:szCs w:val="26"/>
              </w:rPr>
            </w:pPr>
          </w:p>
          <w:p w14:paraId="6D71E155" w14:textId="77777777" w:rsidR="003B2F51" w:rsidRPr="00354A26" w:rsidRDefault="003B2F51" w:rsidP="0073653A">
            <w:pPr>
              <w:jc w:val="both"/>
              <w:rPr>
                <w:sz w:val="26"/>
                <w:szCs w:val="26"/>
              </w:rPr>
            </w:pPr>
          </w:p>
          <w:p w14:paraId="44DE627B" w14:textId="77777777" w:rsidR="003B2F51" w:rsidRPr="00354A26" w:rsidRDefault="003B2F51" w:rsidP="0073653A">
            <w:pPr>
              <w:jc w:val="both"/>
              <w:rPr>
                <w:sz w:val="26"/>
                <w:szCs w:val="26"/>
              </w:rPr>
            </w:pPr>
          </w:p>
          <w:p w14:paraId="2274D20A" w14:textId="77777777" w:rsidR="003B2F51" w:rsidRPr="00354A26" w:rsidRDefault="003B2F51" w:rsidP="0073653A">
            <w:pPr>
              <w:jc w:val="both"/>
              <w:rPr>
                <w:sz w:val="26"/>
                <w:szCs w:val="26"/>
              </w:rPr>
            </w:pPr>
          </w:p>
          <w:p w14:paraId="76AA9CCD" w14:textId="77777777" w:rsidR="003B2F51" w:rsidRPr="00354A26" w:rsidRDefault="003B2F51" w:rsidP="0073653A">
            <w:pPr>
              <w:jc w:val="both"/>
              <w:rPr>
                <w:sz w:val="26"/>
                <w:szCs w:val="26"/>
              </w:rPr>
            </w:pPr>
          </w:p>
          <w:p w14:paraId="0A4E5624" w14:textId="77777777" w:rsidR="003B2F51" w:rsidRPr="00354A26" w:rsidRDefault="003B2F51" w:rsidP="0073653A">
            <w:pPr>
              <w:jc w:val="both"/>
              <w:rPr>
                <w:sz w:val="26"/>
                <w:szCs w:val="26"/>
              </w:rPr>
            </w:pPr>
          </w:p>
          <w:p w14:paraId="7A4B6BAE" w14:textId="77777777" w:rsidR="003B2F51" w:rsidRPr="00354A26" w:rsidRDefault="003B2F51" w:rsidP="0073653A">
            <w:pPr>
              <w:jc w:val="both"/>
              <w:rPr>
                <w:sz w:val="26"/>
                <w:szCs w:val="26"/>
              </w:rPr>
            </w:pPr>
          </w:p>
          <w:p w14:paraId="3A6EF2CA" w14:textId="77777777" w:rsidR="003B2F51" w:rsidRPr="00354A26" w:rsidRDefault="003B2F51" w:rsidP="0073653A">
            <w:pPr>
              <w:jc w:val="both"/>
              <w:rPr>
                <w:sz w:val="26"/>
                <w:szCs w:val="26"/>
              </w:rPr>
            </w:pPr>
          </w:p>
          <w:p w14:paraId="4D64FD88" w14:textId="77777777" w:rsidR="003B2F51" w:rsidRPr="00354A26" w:rsidRDefault="003B2F51" w:rsidP="0073653A">
            <w:pPr>
              <w:jc w:val="both"/>
              <w:rPr>
                <w:sz w:val="26"/>
                <w:szCs w:val="26"/>
              </w:rPr>
            </w:pPr>
          </w:p>
          <w:p w14:paraId="365F358E" w14:textId="77777777" w:rsidR="003B2F51" w:rsidRPr="00354A26" w:rsidRDefault="003B2F51" w:rsidP="0073653A">
            <w:pPr>
              <w:jc w:val="both"/>
              <w:rPr>
                <w:sz w:val="26"/>
                <w:szCs w:val="26"/>
              </w:rPr>
            </w:pPr>
          </w:p>
          <w:p w14:paraId="7D9658AE" w14:textId="77777777" w:rsidR="003B2F51" w:rsidRPr="00354A26" w:rsidRDefault="003B2F51" w:rsidP="0073653A">
            <w:pPr>
              <w:jc w:val="both"/>
              <w:rPr>
                <w:sz w:val="26"/>
                <w:szCs w:val="26"/>
              </w:rPr>
            </w:pPr>
          </w:p>
          <w:p w14:paraId="0BD51216" w14:textId="77777777" w:rsidR="003B2F51" w:rsidRPr="00354A26" w:rsidRDefault="003B2F51" w:rsidP="0073653A">
            <w:pPr>
              <w:jc w:val="both"/>
              <w:rPr>
                <w:sz w:val="26"/>
                <w:szCs w:val="26"/>
              </w:rPr>
            </w:pPr>
          </w:p>
          <w:p w14:paraId="082387AC" w14:textId="77777777" w:rsidR="003B2F51" w:rsidRPr="00354A26" w:rsidRDefault="003B2F51" w:rsidP="0073653A">
            <w:pPr>
              <w:jc w:val="both"/>
              <w:rPr>
                <w:sz w:val="26"/>
                <w:szCs w:val="26"/>
              </w:rPr>
            </w:pPr>
          </w:p>
          <w:p w14:paraId="5618955E" w14:textId="77777777" w:rsidR="003B2F51" w:rsidRPr="00354A26" w:rsidRDefault="003B2F51" w:rsidP="0073653A">
            <w:pPr>
              <w:jc w:val="both"/>
              <w:rPr>
                <w:sz w:val="26"/>
                <w:szCs w:val="26"/>
              </w:rPr>
            </w:pPr>
          </w:p>
          <w:p w14:paraId="082726B8" w14:textId="77777777" w:rsidR="003B2F51" w:rsidRPr="00354A26" w:rsidRDefault="003B2F51" w:rsidP="0073653A">
            <w:pPr>
              <w:jc w:val="both"/>
              <w:rPr>
                <w:sz w:val="26"/>
                <w:szCs w:val="26"/>
              </w:rPr>
            </w:pPr>
          </w:p>
          <w:p w14:paraId="61052613" w14:textId="77777777" w:rsidR="003B2F51" w:rsidRPr="00354A26" w:rsidRDefault="003B2F51" w:rsidP="0073653A">
            <w:pPr>
              <w:jc w:val="both"/>
              <w:rPr>
                <w:sz w:val="26"/>
                <w:szCs w:val="26"/>
              </w:rPr>
            </w:pPr>
          </w:p>
          <w:p w14:paraId="1D92A0D0" w14:textId="77777777" w:rsidR="003B2F51" w:rsidRPr="00354A26" w:rsidRDefault="003B2F51" w:rsidP="0073653A">
            <w:pPr>
              <w:jc w:val="both"/>
              <w:rPr>
                <w:sz w:val="26"/>
                <w:szCs w:val="26"/>
              </w:rPr>
            </w:pPr>
          </w:p>
          <w:p w14:paraId="1D301359" w14:textId="77777777" w:rsidR="003B2F51" w:rsidRPr="00354A26" w:rsidRDefault="003B2F51" w:rsidP="0073653A">
            <w:pPr>
              <w:jc w:val="both"/>
              <w:rPr>
                <w:sz w:val="26"/>
                <w:szCs w:val="26"/>
              </w:rPr>
            </w:pPr>
          </w:p>
          <w:p w14:paraId="5862F142" w14:textId="77777777" w:rsidR="003B2F51" w:rsidRPr="00354A26" w:rsidRDefault="003B2F51" w:rsidP="0073653A">
            <w:pPr>
              <w:jc w:val="both"/>
              <w:rPr>
                <w:sz w:val="26"/>
                <w:szCs w:val="26"/>
              </w:rPr>
            </w:pPr>
          </w:p>
          <w:p w14:paraId="66CE4618" w14:textId="77777777" w:rsidR="003B2F51" w:rsidRPr="00354A26" w:rsidRDefault="003B2F51" w:rsidP="0073653A">
            <w:pPr>
              <w:jc w:val="both"/>
              <w:rPr>
                <w:sz w:val="26"/>
                <w:szCs w:val="26"/>
              </w:rPr>
            </w:pPr>
          </w:p>
          <w:p w14:paraId="1263EDC0" w14:textId="77777777" w:rsidR="003B2F51" w:rsidRPr="00354A26" w:rsidRDefault="003B2F51" w:rsidP="0073653A">
            <w:pPr>
              <w:jc w:val="both"/>
              <w:rPr>
                <w:sz w:val="26"/>
                <w:szCs w:val="26"/>
              </w:rPr>
            </w:pPr>
          </w:p>
          <w:p w14:paraId="1EA488DD" w14:textId="77777777" w:rsidR="003B2F51" w:rsidRPr="00354A26" w:rsidRDefault="003B2F51" w:rsidP="0073653A">
            <w:pPr>
              <w:jc w:val="both"/>
              <w:rPr>
                <w:sz w:val="26"/>
                <w:szCs w:val="26"/>
              </w:rPr>
            </w:pPr>
          </w:p>
          <w:p w14:paraId="29233CE9" w14:textId="77777777" w:rsidR="003B2F51" w:rsidRPr="00354A26" w:rsidRDefault="003B2F51" w:rsidP="0073653A">
            <w:pPr>
              <w:jc w:val="both"/>
              <w:rPr>
                <w:sz w:val="26"/>
                <w:szCs w:val="26"/>
              </w:rPr>
            </w:pPr>
          </w:p>
          <w:p w14:paraId="47E47A14" w14:textId="77777777" w:rsidR="003B2F51" w:rsidRPr="00354A26" w:rsidRDefault="003B2F51" w:rsidP="0073653A">
            <w:pPr>
              <w:jc w:val="both"/>
              <w:rPr>
                <w:sz w:val="26"/>
                <w:szCs w:val="26"/>
              </w:rPr>
            </w:pPr>
          </w:p>
          <w:p w14:paraId="232C3D64" w14:textId="77777777" w:rsidR="003B2F51" w:rsidRPr="00354A26" w:rsidRDefault="003B2F51" w:rsidP="0073653A">
            <w:pPr>
              <w:jc w:val="both"/>
              <w:rPr>
                <w:sz w:val="26"/>
                <w:szCs w:val="26"/>
              </w:rPr>
            </w:pPr>
          </w:p>
        </w:tc>
      </w:tr>
      <w:tr w:rsidR="003B2F51" w:rsidRPr="00354A26" w14:paraId="77B49CAD" w14:textId="77777777" w:rsidTr="0073653A">
        <w:tc>
          <w:tcPr>
            <w:tcW w:w="10008" w:type="dxa"/>
            <w:gridSpan w:val="3"/>
            <w:shd w:val="clear" w:color="auto" w:fill="auto"/>
          </w:tcPr>
          <w:p w14:paraId="5A974165" w14:textId="77777777" w:rsidR="003B2F51" w:rsidRPr="00903AA0" w:rsidRDefault="003B2F51" w:rsidP="0073653A">
            <w:pPr>
              <w:jc w:val="both"/>
              <w:rPr>
                <w:b/>
                <w:i/>
                <w:sz w:val="26"/>
                <w:szCs w:val="26"/>
              </w:rPr>
            </w:pPr>
            <w:r w:rsidRPr="00354A26">
              <w:rPr>
                <w:sz w:val="26"/>
                <w:szCs w:val="26"/>
              </w:rPr>
              <w:lastRenderedPageBreak/>
              <w:t>HĐTP</w:t>
            </w:r>
            <w:r>
              <w:rPr>
                <w:sz w:val="26"/>
                <w:szCs w:val="26"/>
              </w:rPr>
              <w:t>2</w:t>
            </w:r>
            <w:r w:rsidRPr="00354A26">
              <w:rPr>
                <w:sz w:val="26"/>
                <w:szCs w:val="26"/>
              </w:rPr>
              <w:t xml:space="preserve">: </w:t>
            </w:r>
            <w:r w:rsidRPr="00354A26">
              <w:rPr>
                <w:i/>
                <w:sz w:val="26"/>
                <w:szCs w:val="26"/>
              </w:rPr>
              <w:t>(</w:t>
            </w:r>
            <w:r w:rsidRPr="00354A26">
              <w:rPr>
                <w:b/>
                <w:i/>
                <w:sz w:val="26"/>
                <w:szCs w:val="26"/>
              </w:rPr>
              <w:t xml:space="preserve">Bài tập về kí hiệu </w:t>
            </w:r>
            <w:r w:rsidRPr="00354A26">
              <w:rPr>
                <w:b/>
                <w:i/>
                <w:position w:val="-8"/>
                <w:sz w:val="26"/>
                <w:szCs w:val="26"/>
              </w:rPr>
              <w:object w:dxaOrig="440" w:dyaOrig="300" w14:anchorId="3E36CFCF">
                <v:shape id="_x0000_i1043" type="#_x0000_t75" style="width:22pt;height:15pt" o:ole="">
                  <v:imagedata r:id="rId41" o:title=""/>
                </v:shape>
                <o:OLEObject Type="Embed" ProgID="Equation.DSMT4" ShapeID="_x0000_i1043" DrawAspect="Content" ObjectID="_1687369563" r:id="rId42"/>
              </w:object>
            </w:r>
            <w:r w:rsidRPr="00354A26">
              <w:rPr>
                <w:b/>
                <w:i/>
                <w:sz w:val="26"/>
                <w:szCs w:val="26"/>
              </w:rPr>
              <w:t>)</w:t>
            </w:r>
          </w:p>
        </w:tc>
      </w:tr>
      <w:tr w:rsidR="003B2F51" w:rsidRPr="00354A26" w14:paraId="4A4CBCBD" w14:textId="77777777" w:rsidTr="0073653A">
        <w:tc>
          <w:tcPr>
            <w:tcW w:w="3311" w:type="dxa"/>
            <w:shd w:val="clear" w:color="auto" w:fill="auto"/>
          </w:tcPr>
          <w:p w14:paraId="66EB82A5" w14:textId="77777777" w:rsidR="003B2F51" w:rsidRPr="00354A26" w:rsidRDefault="003B2F51" w:rsidP="0073653A">
            <w:pPr>
              <w:jc w:val="both"/>
              <w:rPr>
                <w:sz w:val="26"/>
                <w:szCs w:val="26"/>
              </w:rPr>
            </w:pPr>
            <w:r w:rsidRPr="00354A26">
              <w:rPr>
                <w:sz w:val="26"/>
                <w:szCs w:val="26"/>
              </w:rPr>
              <w:t xml:space="preserve">Bài tập 5 và yêu cầu các nhóm thảo </w:t>
            </w:r>
            <w:proofErr w:type="gramStart"/>
            <w:r w:rsidRPr="00354A26">
              <w:rPr>
                <w:sz w:val="26"/>
                <w:szCs w:val="26"/>
              </w:rPr>
              <w:t>luận  và</w:t>
            </w:r>
            <w:proofErr w:type="gramEnd"/>
            <w:r w:rsidRPr="00354A26">
              <w:rPr>
                <w:sz w:val="26"/>
                <w:szCs w:val="26"/>
              </w:rPr>
              <w:t xml:space="preserve"> báo cáo. GV ghi lời giải từng nhóm trên bảng, cho HS sửa và nhận xét</w:t>
            </w:r>
            <w:r>
              <w:rPr>
                <w:sz w:val="26"/>
                <w:szCs w:val="26"/>
              </w:rPr>
              <w:t>.</w:t>
            </w:r>
          </w:p>
          <w:p w14:paraId="73FFE00F" w14:textId="77777777" w:rsidR="003B2F51" w:rsidRPr="00354A26" w:rsidRDefault="003B2F51" w:rsidP="0073653A">
            <w:pPr>
              <w:jc w:val="both"/>
              <w:rPr>
                <w:sz w:val="26"/>
                <w:szCs w:val="26"/>
              </w:rPr>
            </w:pPr>
          </w:p>
        </w:tc>
        <w:tc>
          <w:tcPr>
            <w:tcW w:w="3286" w:type="dxa"/>
            <w:shd w:val="clear" w:color="auto" w:fill="auto"/>
          </w:tcPr>
          <w:p w14:paraId="3A43A3C6" w14:textId="77777777" w:rsidR="003B2F51" w:rsidRPr="00354A26" w:rsidRDefault="003B2F51" w:rsidP="0073653A">
            <w:pPr>
              <w:jc w:val="both"/>
              <w:rPr>
                <w:sz w:val="26"/>
                <w:szCs w:val="26"/>
              </w:rPr>
            </w:pPr>
            <w:r>
              <w:rPr>
                <w:sz w:val="26"/>
                <w:szCs w:val="26"/>
              </w:rPr>
              <w:lastRenderedPageBreak/>
              <w:t>HS làm cá nhân vào vở, hết thời gian 3 phút thì đổi bài cho bạn bên cạnh.</w:t>
            </w:r>
          </w:p>
        </w:tc>
        <w:tc>
          <w:tcPr>
            <w:tcW w:w="3411" w:type="dxa"/>
            <w:shd w:val="clear" w:color="auto" w:fill="auto"/>
          </w:tcPr>
          <w:p w14:paraId="4FEEB460" w14:textId="77777777" w:rsidR="003B2F51" w:rsidRPr="00354A26" w:rsidRDefault="003B2F51" w:rsidP="0073653A">
            <w:pPr>
              <w:jc w:val="both"/>
              <w:rPr>
                <w:sz w:val="26"/>
                <w:szCs w:val="26"/>
                <w:lang w:val="de-DE"/>
              </w:rPr>
            </w:pPr>
            <w:r w:rsidRPr="00354A26">
              <w:rPr>
                <w:sz w:val="26"/>
                <w:szCs w:val="26"/>
                <w:lang w:val="de-DE"/>
              </w:rPr>
              <w:t xml:space="preserve">Bài 5 trang 10 </w:t>
            </w:r>
            <w:smartTag w:uri="urn:schemas-microsoft-com:office:smarttags" w:element="stockticker">
              <w:r w:rsidRPr="00354A26">
                <w:rPr>
                  <w:sz w:val="26"/>
                  <w:szCs w:val="26"/>
                  <w:lang w:val="de-DE"/>
                </w:rPr>
                <w:t>SGK</w:t>
              </w:r>
            </w:smartTag>
          </w:p>
          <w:p w14:paraId="138AB1BA" w14:textId="77777777" w:rsidR="003B2F51" w:rsidRPr="00354A26" w:rsidRDefault="003B2F51" w:rsidP="0073653A">
            <w:pPr>
              <w:rPr>
                <w:sz w:val="26"/>
                <w:szCs w:val="26"/>
                <w:lang w:val="de-DE"/>
              </w:rPr>
            </w:pPr>
            <w:r w:rsidRPr="00354A26">
              <w:rPr>
                <w:sz w:val="26"/>
                <w:szCs w:val="26"/>
                <w:lang w:val="de-DE"/>
              </w:rPr>
              <w:t xml:space="preserve">Nội dung: </w:t>
            </w:r>
          </w:p>
          <w:p w14:paraId="4AD0E0CC" w14:textId="77777777" w:rsidR="003B2F51" w:rsidRPr="00354A26" w:rsidRDefault="003B2F51" w:rsidP="0073653A">
            <w:pPr>
              <w:jc w:val="both"/>
              <w:rPr>
                <w:sz w:val="26"/>
                <w:szCs w:val="26"/>
              </w:rPr>
            </w:pPr>
            <w:r w:rsidRPr="00354A26">
              <w:rPr>
                <w:position w:val="-46"/>
                <w:sz w:val="26"/>
                <w:szCs w:val="26"/>
              </w:rPr>
              <w:object w:dxaOrig="2280" w:dyaOrig="1040" w14:anchorId="57CF2046">
                <v:shape id="_x0000_i1044" type="#_x0000_t75" style="width:114pt;height:52pt" o:ole="">
                  <v:imagedata r:id="rId43" o:title=""/>
                </v:shape>
                <o:OLEObject Type="Embed" ProgID="Equation.DSMT4" ShapeID="_x0000_i1044" DrawAspect="Content" ObjectID="_1687369564" r:id="rId44"/>
              </w:object>
            </w:r>
          </w:p>
        </w:tc>
      </w:tr>
    </w:tbl>
    <w:p w14:paraId="7CF17533" w14:textId="77777777" w:rsidR="003B2F51" w:rsidRPr="00354A26" w:rsidRDefault="003B2F51" w:rsidP="003B2F51">
      <w:pPr>
        <w:spacing w:before="60" w:after="60"/>
        <w:jc w:val="both"/>
        <w:rPr>
          <w:b/>
          <w:i/>
          <w:sz w:val="26"/>
          <w:szCs w:val="26"/>
        </w:rPr>
      </w:pPr>
      <w:r>
        <w:rPr>
          <w:b/>
          <w:i/>
          <w:sz w:val="26"/>
          <w:szCs w:val="26"/>
        </w:rPr>
        <w:lastRenderedPageBreak/>
        <w:t xml:space="preserve">2. </w:t>
      </w:r>
      <w:r w:rsidRPr="00354A26">
        <w:rPr>
          <w:b/>
          <w:i/>
          <w:sz w:val="26"/>
          <w:szCs w:val="26"/>
        </w:rPr>
        <w:t>Củng cố toàn bài và hướng dẫn học ở nhà:</w:t>
      </w:r>
    </w:p>
    <w:p w14:paraId="562A1DDC" w14:textId="77777777" w:rsidR="003B2F51" w:rsidRPr="00354A26" w:rsidRDefault="003B2F51" w:rsidP="003B2F51">
      <w:pPr>
        <w:tabs>
          <w:tab w:val="left" w:pos="360"/>
        </w:tabs>
        <w:jc w:val="both"/>
        <w:rPr>
          <w:sz w:val="26"/>
          <w:szCs w:val="26"/>
        </w:rPr>
      </w:pPr>
      <w:r w:rsidRPr="00354A26">
        <w:rPr>
          <w:sz w:val="26"/>
          <w:szCs w:val="26"/>
        </w:rPr>
        <w:t>-</w:t>
      </w:r>
      <w:r w:rsidRPr="00354A26">
        <w:rPr>
          <w:sz w:val="26"/>
          <w:szCs w:val="26"/>
        </w:rPr>
        <w:tab/>
        <w:t>Xem lại các bài tập đã giải.</w:t>
      </w:r>
    </w:p>
    <w:p w14:paraId="28C87656" w14:textId="77777777" w:rsidR="003B2F51" w:rsidRPr="00354A26" w:rsidRDefault="003B2F51" w:rsidP="003B2F51">
      <w:pPr>
        <w:tabs>
          <w:tab w:val="left" w:pos="360"/>
        </w:tabs>
        <w:jc w:val="both"/>
        <w:rPr>
          <w:sz w:val="26"/>
          <w:szCs w:val="26"/>
        </w:rPr>
      </w:pPr>
      <w:r w:rsidRPr="00354A26">
        <w:rPr>
          <w:sz w:val="26"/>
          <w:szCs w:val="26"/>
        </w:rPr>
        <w:t>-</w:t>
      </w:r>
      <w:r w:rsidRPr="00354A26">
        <w:rPr>
          <w:sz w:val="26"/>
          <w:szCs w:val="26"/>
        </w:rPr>
        <w:tab/>
        <w:t>Làm các bài tập đã hướng dẫn và gợi ý.</w:t>
      </w:r>
    </w:p>
    <w:p w14:paraId="2D708CEC" w14:textId="77777777" w:rsidR="003B2F51" w:rsidRDefault="003B2F51" w:rsidP="003B2F51">
      <w:pPr>
        <w:tabs>
          <w:tab w:val="left" w:pos="360"/>
        </w:tabs>
        <w:jc w:val="both"/>
        <w:rPr>
          <w:sz w:val="26"/>
          <w:szCs w:val="26"/>
        </w:rPr>
      </w:pPr>
      <w:r w:rsidRPr="00354A26">
        <w:rPr>
          <w:sz w:val="26"/>
          <w:szCs w:val="26"/>
        </w:rPr>
        <w:t>-</w:t>
      </w:r>
      <w:r w:rsidRPr="00354A26">
        <w:rPr>
          <w:sz w:val="26"/>
          <w:szCs w:val="26"/>
        </w:rPr>
        <w:tab/>
        <w:t>Đọc và soạn trước bài mới: Tập hợp.</w:t>
      </w:r>
    </w:p>
    <w:p w14:paraId="7842F978" w14:textId="096A601C" w:rsidR="00235CDF" w:rsidRDefault="003B2F51" w:rsidP="003B2F51">
      <w:pPr>
        <w:tabs>
          <w:tab w:val="left" w:pos="360"/>
        </w:tabs>
        <w:jc w:val="both"/>
      </w:pPr>
      <w:r>
        <w:rPr>
          <w:b/>
          <w:i/>
          <w:sz w:val="26"/>
          <w:szCs w:val="26"/>
        </w:rPr>
        <w:t>3. Rút kinh nghiệm;</w:t>
      </w:r>
    </w:p>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E603A13"/>
    <w:multiLevelType w:val="hybridMultilevel"/>
    <w:tmpl w:val="2F6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2F51"/>
    <w:rsid w:val="00235CDF"/>
    <w:rsid w:val="003B2F51"/>
    <w:rsid w:val="003E3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318F7116"/>
  <w15:chartTrackingRefBased/>
  <w15:docId w15:val="{689A247C-F510-4B2F-B55F-79C87D021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2F51"/>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17</Words>
  <Characters>4658</Characters>
  <Application>Microsoft Office Word</Application>
  <DocSecurity>0</DocSecurity>
  <Lines>38</Lines>
  <Paragraphs>10</Paragraphs>
  <ScaleCrop>false</ScaleCrop>
  <Company/>
  <LinksUpToDate>false</LinksUpToDate>
  <CharactersWithSpaces>5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7-09T13:58:00Z</dcterms:created>
  <dcterms:modified xsi:type="dcterms:W3CDTF">2021-07-09T13:59:00Z</dcterms:modified>
</cp:coreProperties>
</file>